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5" d="100"/>
          <a:sy n="75" d="100"/>
        </p:scale>
        <p:origin x="1194" y="84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6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50101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81854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85975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8433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15726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11174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58805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00753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18852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77269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3782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73327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868746" y="5070660"/>
            <a:ext cx="6067425" cy="4762500"/>
          </a:xfrm>
          <a:prstGeom prst="rect">
            <a:avLst/>
          </a:prstGeom>
        </p:spPr>
      </p:pic>
      <p:cxnSp>
        <p:nvCxnSpPr>
          <p:cNvPr id="6" name="直接箭头连接符 5"/>
          <p:cNvCxnSpPr/>
          <p:nvPr/>
        </p:nvCxnSpPr>
        <p:spPr>
          <a:xfrm flipH="1" flipV="1">
            <a:off x="4203772" y="1991879"/>
            <a:ext cx="8627" cy="1742536"/>
          </a:xfrm>
          <a:prstGeom prst="straightConnector1">
            <a:avLst/>
          </a:prstGeom>
          <a:ln w="12700"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4212399" y="3737380"/>
            <a:ext cx="1722407" cy="0"/>
          </a:xfrm>
          <a:prstGeom prst="straightConnector1">
            <a:avLst/>
          </a:prstGeom>
          <a:ln w="12700"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H="1">
            <a:off x="3429192" y="3734415"/>
            <a:ext cx="774580" cy="893104"/>
          </a:xfrm>
          <a:prstGeom prst="straightConnector1">
            <a:avLst/>
          </a:prstGeom>
          <a:ln w="12700"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3700655" y="4317956"/>
            <a:ext cx="1238250" cy="0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H="1">
            <a:off x="4943667" y="3734415"/>
            <a:ext cx="509588" cy="5835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V="1">
            <a:off x="4938905" y="2803481"/>
            <a:ext cx="0" cy="151447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4212399" y="3734415"/>
            <a:ext cx="726506" cy="583541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4210466" y="2803480"/>
            <a:ext cx="695101" cy="930935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椭圆 20"/>
          <p:cNvSpPr/>
          <p:nvPr/>
        </p:nvSpPr>
        <p:spPr>
          <a:xfrm>
            <a:off x="4910554" y="2730559"/>
            <a:ext cx="76425" cy="8986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弧形 23"/>
          <p:cNvSpPr/>
          <p:nvPr/>
        </p:nvSpPr>
        <p:spPr>
          <a:xfrm rot="2777221">
            <a:off x="4150286" y="3613151"/>
            <a:ext cx="400050" cy="317500"/>
          </a:xfrm>
          <a:prstGeom prst="arc">
            <a:avLst>
              <a:gd name="adj1" fmla="val 18049270"/>
              <a:gd name="adj2" fmla="val 529840"/>
            </a:avLst>
          </a:prstGeom>
          <a:noFill/>
          <a:ln>
            <a:solidFill>
              <a:schemeClr val="bg1">
                <a:lumMod val="50000"/>
              </a:schemeClr>
            </a:solidFill>
            <a:headEnd type="triangle" w="sm" len="sm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6" name="任意多边形 25"/>
          <p:cNvSpPr/>
          <p:nvPr/>
        </p:nvSpPr>
        <p:spPr>
          <a:xfrm>
            <a:off x="4328361" y="3548812"/>
            <a:ext cx="72385" cy="283369"/>
          </a:xfrm>
          <a:custGeom>
            <a:avLst/>
            <a:gdLst>
              <a:gd name="connsiteX0" fmla="*/ 30957 w 112340"/>
              <a:gd name="connsiteY0" fmla="*/ 0 h 323850"/>
              <a:gd name="connsiteX1" fmla="*/ 111919 w 112340"/>
              <a:gd name="connsiteY1" fmla="*/ 176213 h 323850"/>
              <a:gd name="connsiteX2" fmla="*/ 0 w 112340"/>
              <a:gd name="connsiteY2" fmla="*/ 323850 h 323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2340" h="323850">
                <a:moveTo>
                  <a:pt x="30957" y="0"/>
                </a:moveTo>
                <a:cubicBezTo>
                  <a:pt x="74018" y="61119"/>
                  <a:pt x="117079" y="122238"/>
                  <a:pt x="111919" y="176213"/>
                </a:cubicBezTo>
                <a:cubicBezTo>
                  <a:pt x="106759" y="230188"/>
                  <a:pt x="38894" y="286147"/>
                  <a:pt x="0" y="323850"/>
                </a:cubicBezTo>
              </a:path>
            </a:pathLst>
          </a:custGeom>
          <a:noFill/>
          <a:ln>
            <a:solidFill>
              <a:schemeClr val="bg1">
                <a:lumMod val="50000"/>
              </a:schemeClr>
            </a:solidFill>
            <a:headEnd type="triangle" w="sm" len="sm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5819967" y="3734415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4066858" y="1700109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207205" y="4627519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4361292" y="2931473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832079"/>
              </p:ext>
            </p:extLst>
          </p:nvPr>
        </p:nvGraphicFramePr>
        <p:xfrm>
          <a:off x="4407440" y="3517617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4" imgW="152280" imgH="139680" progId="Equation.DSMT4">
                  <p:embed/>
                </p:oleObj>
              </mc:Choice>
              <mc:Fallback>
                <p:oleObj name="Equation" r:id="rId4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7440" y="3517617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927501"/>
              </p:ext>
            </p:extLst>
          </p:nvPr>
        </p:nvGraphicFramePr>
        <p:xfrm>
          <a:off x="4535711" y="3796664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6" imgW="152280" imgH="139680" progId="Equation.DSMT4">
                  <p:embed/>
                </p:oleObj>
              </mc:Choice>
              <mc:Fallback>
                <p:oleObj name="Equation" r:id="rId6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5711" y="3796664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7386638" y="2266950"/>
            <a:ext cx="933450" cy="357188"/>
          </a:xfrm>
          <a:prstGeom prst="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同侧圆角矩形 34"/>
          <p:cNvSpPr/>
          <p:nvPr/>
        </p:nvSpPr>
        <p:spPr>
          <a:xfrm>
            <a:off x="7363386" y="2624138"/>
            <a:ext cx="979953" cy="179343"/>
          </a:xfrm>
          <a:prstGeom prst="round2Same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同侧圆角矩形 35"/>
          <p:cNvSpPr/>
          <p:nvPr/>
        </p:nvSpPr>
        <p:spPr>
          <a:xfrm>
            <a:off x="7363386" y="2128838"/>
            <a:ext cx="979953" cy="138112"/>
          </a:xfrm>
          <a:prstGeom prst="round2Same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/>
          <p:cNvSpPr/>
          <p:nvPr/>
        </p:nvSpPr>
        <p:spPr>
          <a:xfrm>
            <a:off x="7770019" y="2366558"/>
            <a:ext cx="121444" cy="121444"/>
          </a:xfrm>
          <a:prstGeom prst="ellipse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9" name="直接连接符 38"/>
          <p:cNvCxnSpPr/>
          <p:nvPr/>
        </p:nvCxnSpPr>
        <p:spPr>
          <a:xfrm>
            <a:off x="7805738" y="2403086"/>
            <a:ext cx="50006" cy="51983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 flipV="1">
            <a:off x="7805738" y="2403086"/>
            <a:ext cx="50006" cy="51983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7891463" y="2427280"/>
            <a:ext cx="95130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37" idx="0"/>
          </p:cNvCxnSpPr>
          <p:nvPr/>
        </p:nvCxnSpPr>
        <p:spPr>
          <a:xfrm flipV="1">
            <a:off x="7830741" y="1524000"/>
            <a:ext cx="4578" cy="84255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矩形 52"/>
          <p:cNvSpPr/>
          <p:nvPr/>
        </p:nvSpPr>
        <p:spPr>
          <a:xfrm>
            <a:off x="6546850" y="2693194"/>
            <a:ext cx="816536" cy="67080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6024563" y="2366558"/>
            <a:ext cx="769143" cy="5730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圆角矩形 55"/>
          <p:cNvSpPr/>
          <p:nvPr/>
        </p:nvSpPr>
        <p:spPr>
          <a:xfrm>
            <a:off x="7270274" y="2672550"/>
            <a:ext cx="45719" cy="102392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8" name="直接箭头连接符 57"/>
          <p:cNvCxnSpPr>
            <a:stCxn id="37" idx="6"/>
          </p:cNvCxnSpPr>
          <p:nvPr/>
        </p:nvCxnSpPr>
        <p:spPr>
          <a:xfrm flipV="1">
            <a:off x="7891463" y="2147292"/>
            <a:ext cx="951306" cy="279988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>
            <a:stCxn id="37" idx="6"/>
          </p:cNvCxnSpPr>
          <p:nvPr/>
        </p:nvCxnSpPr>
        <p:spPr>
          <a:xfrm>
            <a:off x="7891463" y="2427280"/>
            <a:ext cx="951306" cy="245270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文本框 64"/>
          <p:cNvSpPr txBox="1"/>
          <p:nvPr/>
        </p:nvSpPr>
        <p:spPr>
          <a:xfrm>
            <a:off x="8835149" y="2266950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7678103" y="1191518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508603"/>
              </p:ext>
            </p:extLst>
          </p:nvPr>
        </p:nvGraphicFramePr>
        <p:xfrm>
          <a:off x="8590021" y="2244272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8" imgW="152280" imgH="139680" progId="Equation.DSMT4">
                  <p:embed/>
                </p:oleObj>
              </mc:Choice>
              <mc:Fallback>
                <p:oleObj name="Equation" r:id="rId8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90021" y="2244272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弧形 67"/>
          <p:cNvSpPr/>
          <p:nvPr/>
        </p:nvSpPr>
        <p:spPr>
          <a:xfrm rot="2777221">
            <a:off x="8183796" y="2155371"/>
            <a:ext cx="400050" cy="317500"/>
          </a:xfrm>
          <a:prstGeom prst="arc">
            <a:avLst>
              <a:gd name="adj1" fmla="val 17234512"/>
              <a:gd name="adj2" fmla="val 20808516"/>
            </a:avLst>
          </a:prstGeom>
          <a:noFill/>
          <a:ln>
            <a:solidFill>
              <a:schemeClr val="bg1">
                <a:lumMod val="50000"/>
              </a:schemeClr>
            </a:solidFill>
            <a:headEnd type="triangle" w="sm" len="sm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69" name="椭圆 68"/>
          <p:cNvSpPr/>
          <p:nvPr/>
        </p:nvSpPr>
        <p:spPr>
          <a:xfrm>
            <a:off x="7343998" y="4088677"/>
            <a:ext cx="990293" cy="990293"/>
          </a:xfrm>
          <a:prstGeom prst="ellipse">
            <a:avLst/>
          </a:prstGeom>
          <a:noFill/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椭圆 69"/>
          <p:cNvSpPr/>
          <p:nvPr/>
        </p:nvSpPr>
        <p:spPr>
          <a:xfrm>
            <a:off x="7778423" y="4523102"/>
            <a:ext cx="121444" cy="121444"/>
          </a:xfrm>
          <a:prstGeom prst="ellipse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1" name="直接箭头连接符 70"/>
          <p:cNvCxnSpPr/>
          <p:nvPr/>
        </p:nvCxnSpPr>
        <p:spPr>
          <a:xfrm flipV="1">
            <a:off x="7837800" y="3680544"/>
            <a:ext cx="4578" cy="84255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/>
          <p:nvPr/>
        </p:nvCxnSpPr>
        <p:spPr>
          <a:xfrm>
            <a:off x="7917657" y="4583823"/>
            <a:ext cx="95130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本框 72"/>
          <p:cNvSpPr txBox="1"/>
          <p:nvPr/>
        </p:nvSpPr>
        <p:spPr>
          <a:xfrm>
            <a:off x="7699058" y="3372767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文本框 73"/>
          <p:cNvSpPr txBox="1"/>
          <p:nvPr/>
        </p:nvSpPr>
        <p:spPr>
          <a:xfrm>
            <a:off x="8857292" y="4429934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矩形 74"/>
          <p:cNvSpPr/>
          <p:nvPr/>
        </p:nvSpPr>
        <p:spPr>
          <a:xfrm rot="5400000">
            <a:off x="7442349" y="5453698"/>
            <a:ext cx="816536" cy="67080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矩形 75"/>
          <p:cNvSpPr/>
          <p:nvPr/>
        </p:nvSpPr>
        <p:spPr>
          <a:xfrm>
            <a:off x="7471172" y="5730781"/>
            <a:ext cx="769143" cy="5730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圆角矩形 76"/>
          <p:cNvSpPr/>
          <p:nvPr/>
        </p:nvSpPr>
        <p:spPr>
          <a:xfrm>
            <a:off x="7778423" y="5117626"/>
            <a:ext cx="133995" cy="57287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8" name="直接箭头连接符 77"/>
          <p:cNvCxnSpPr/>
          <p:nvPr/>
        </p:nvCxnSpPr>
        <p:spPr>
          <a:xfrm flipV="1">
            <a:off x="7891463" y="3834433"/>
            <a:ext cx="473916" cy="700978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弧形 79"/>
          <p:cNvSpPr/>
          <p:nvPr/>
        </p:nvSpPr>
        <p:spPr>
          <a:xfrm rot="367930">
            <a:off x="7752971" y="3949085"/>
            <a:ext cx="400050" cy="317500"/>
          </a:xfrm>
          <a:prstGeom prst="arc">
            <a:avLst>
              <a:gd name="adj1" fmla="val 14514680"/>
              <a:gd name="adj2" fmla="val 20808516"/>
            </a:avLst>
          </a:prstGeom>
          <a:noFill/>
          <a:ln>
            <a:solidFill>
              <a:schemeClr val="bg1">
                <a:lumMod val="50000"/>
              </a:schemeClr>
            </a:solidFill>
            <a:headEnd type="triangle" w="sm" len="sm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graphicFrame>
        <p:nvGraphicFramePr>
          <p:cNvPr id="81" name="对象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4480"/>
              </p:ext>
            </p:extLst>
          </p:nvPr>
        </p:nvGraphicFramePr>
        <p:xfrm>
          <a:off x="7987349" y="3803818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9" imgW="152280" imgH="139680" progId="Equation.DSMT4">
                  <p:embed/>
                </p:oleObj>
              </mc:Choice>
              <mc:Fallback>
                <p:oleObj name="Equation" r:id="rId9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87349" y="3803818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矩形 81"/>
          <p:cNvSpPr/>
          <p:nvPr/>
        </p:nvSpPr>
        <p:spPr>
          <a:xfrm>
            <a:off x="6399821" y="1047750"/>
            <a:ext cx="2834513" cy="2171700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矩形 82"/>
          <p:cNvSpPr/>
          <p:nvPr/>
        </p:nvSpPr>
        <p:spPr>
          <a:xfrm>
            <a:off x="6409134" y="3363075"/>
            <a:ext cx="2834513" cy="2532432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文本框 83"/>
          <p:cNvSpPr txBox="1"/>
          <p:nvPr/>
        </p:nvSpPr>
        <p:spPr>
          <a:xfrm>
            <a:off x="6470540" y="1128338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 smtClean="0"/>
              <a:t>侧视图</a:t>
            </a:r>
            <a:endParaRPr lang="zh-CN" altLang="en-US" sz="1200" dirty="0"/>
          </a:p>
        </p:txBody>
      </p:sp>
      <p:sp>
        <p:nvSpPr>
          <p:cNvPr id="85" name="文本框 84"/>
          <p:cNvSpPr txBox="1"/>
          <p:nvPr/>
        </p:nvSpPr>
        <p:spPr>
          <a:xfrm>
            <a:off x="6464598" y="3442362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 smtClean="0"/>
              <a:t>俯视图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064522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2997463" y="915928"/>
            <a:ext cx="2826122" cy="3235187"/>
            <a:chOff x="2997463" y="915928"/>
            <a:chExt cx="2826122" cy="3235187"/>
          </a:xfrm>
        </p:grpSpPr>
        <p:cxnSp>
          <p:nvCxnSpPr>
            <p:cNvPr id="4" name="直接箭头连接符 3"/>
            <p:cNvCxnSpPr/>
            <p:nvPr/>
          </p:nvCxnSpPr>
          <p:spPr>
            <a:xfrm flipH="1" flipV="1">
              <a:off x="3994030" y="1207698"/>
              <a:ext cx="8627" cy="1742536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直接箭头连接符 4"/>
            <p:cNvCxnSpPr/>
            <p:nvPr/>
          </p:nvCxnSpPr>
          <p:spPr>
            <a:xfrm>
              <a:off x="4002657" y="2953199"/>
              <a:ext cx="1722407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 flipH="1">
              <a:off x="3219450" y="2950234"/>
              <a:ext cx="774580" cy="893104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>
              <a:off x="3490913" y="3533775"/>
              <a:ext cx="1238250" cy="0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H="1">
              <a:off x="4733925" y="2950234"/>
              <a:ext cx="509588" cy="58354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flipV="1">
              <a:off x="4729163" y="2019300"/>
              <a:ext cx="0" cy="1514475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4002657" y="2950234"/>
              <a:ext cx="726506" cy="583541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4000724" y="2019299"/>
              <a:ext cx="695101" cy="930935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椭圆 11"/>
            <p:cNvSpPr/>
            <p:nvPr/>
          </p:nvSpPr>
          <p:spPr>
            <a:xfrm>
              <a:off x="4700812" y="1946378"/>
              <a:ext cx="76425" cy="8986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弧形 12"/>
            <p:cNvSpPr/>
            <p:nvPr/>
          </p:nvSpPr>
          <p:spPr>
            <a:xfrm rot="2777221">
              <a:off x="3940544" y="2828970"/>
              <a:ext cx="400050" cy="317500"/>
            </a:xfrm>
            <a:prstGeom prst="arc">
              <a:avLst>
                <a:gd name="adj1" fmla="val 18049270"/>
                <a:gd name="adj2" fmla="val 529840"/>
              </a:avLst>
            </a:prstGeom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任意多边形 13"/>
            <p:cNvSpPr/>
            <p:nvPr/>
          </p:nvSpPr>
          <p:spPr>
            <a:xfrm>
              <a:off x="4118619" y="2764631"/>
              <a:ext cx="72385" cy="283369"/>
            </a:xfrm>
            <a:custGeom>
              <a:avLst/>
              <a:gdLst>
                <a:gd name="connsiteX0" fmla="*/ 30957 w 112340"/>
                <a:gd name="connsiteY0" fmla="*/ 0 h 323850"/>
                <a:gd name="connsiteX1" fmla="*/ 111919 w 112340"/>
                <a:gd name="connsiteY1" fmla="*/ 176213 h 323850"/>
                <a:gd name="connsiteX2" fmla="*/ 0 w 112340"/>
                <a:gd name="connsiteY2" fmla="*/ 323850 h 323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2340" h="323850">
                  <a:moveTo>
                    <a:pt x="30957" y="0"/>
                  </a:moveTo>
                  <a:cubicBezTo>
                    <a:pt x="74018" y="61119"/>
                    <a:pt x="117079" y="122238"/>
                    <a:pt x="111919" y="176213"/>
                  </a:cubicBezTo>
                  <a:cubicBezTo>
                    <a:pt x="106759" y="230188"/>
                    <a:pt x="38894" y="286147"/>
                    <a:pt x="0" y="323850"/>
                  </a:cubicBezTo>
                </a:path>
              </a:pathLst>
            </a:cu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5610225" y="2950234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3857116" y="915928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2997463" y="3843338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4151550" y="2147292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3325694"/>
                </p:ext>
              </p:extLst>
            </p:nvPr>
          </p:nvGraphicFramePr>
          <p:xfrm>
            <a:off x="4197698" y="2733436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3" imgW="152280" imgH="139680" progId="Equation.DSMT4">
                    <p:embed/>
                  </p:oleObj>
                </mc:Choice>
                <mc:Fallback>
                  <p:oleObj name="Equation" r:id="rId3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97698" y="2733436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0625622"/>
                </p:ext>
              </p:extLst>
            </p:nvPr>
          </p:nvGraphicFramePr>
          <p:xfrm>
            <a:off x="4325969" y="3012483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25969" y="3012483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509696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组合 56"/>
          <p:cNvGrpSpPr/>
          <p:nvPr/>
        </p:nvGrpSpPr>
        <p:grpSpPr>
          <a:xfrm>
            <a:off x="4140391" y="1853941"/>
            <a:ext cx="5103255" cy="4449899"/>
            <a:chOff x="4140391" y="1853941"/>
            <a:chExt cx="5103255" cy="4449899"/>
          </a:xfrm>
        </p:grpSpPr>
        <p:grpSp>
          <p:nvGrpSpPr>
            <p:cNvPr id="55" name="组合 54"/>
            <p:cNvGrpSpPr/>
            <p:nvPr/>
          </p:nvGrpSpPr>
          <p:grpSpPr>
            <a:xfrm>
              <a:off x="4140391" y="1853941"/>
              <a:ext cx="5103255" cy="4449899"/>
              <a:chOff x="3215832" y="1047750"/>
              <a:chExt cx="6027815" cy="5256090"/>
            </a:xfrm>
          </p:grpSpPr>
          <p:cxnSp>
            <p:nvCxnSpPr>
              <p:cNvPr id="4" name="直接箭头连接符 3"/>
              <p:cNvCxnSpPr/>
              <p:nvPr/>
            </p:nvCxnSpPr>
            <p:spPr>
              <a:xfrm flipH="1" flipV="1">
                <a:off x="4203772" y="1991879"/>
                <a:ext cx="8627" cy="1742536"/>
              </a:xfrm>
              <a:prstGeom prst="straightConnector1">
                <a:avLst/>
              </a:prstGeom>
              <a:ln w="12700">
                <a:tailEnd type="triangle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" name="直接箭头连接符 4"/>
              <p:cNvCxnSpPr/>
              <p:nvPr/>
            </p:nvCxnSpPr>
            <p:spPr>
              <a:xfrm>
                <a:off x="4212399" y="3737380"/>
                <a:ext cx="1722407" cy="0"/>
              </a:xfrm>
              <a:prstGeom prst="straightConnector1">
                <a:avLst/>
              </a:prstGeom>
              <a:ln w="12700">
                <a:tailEnd type="triangle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" name="直接箭头连接符 5"/>
              <p:cNvCxnSpPr/>
              <p:nvPr/>
            </p:nvCxnSpPr>
            <p:spPr>
              <a:xfrm flipH="1">
                <a:off x="3429192" y="3734415"/>
                <a:ext cx="774580" cy="893104"/>
              </a:xfrm>
              <a:prstGeom prst="straightConnector1">
                <a:avLst/>
              </a:prstGeom>
              <a:ln w="12700">
                <a:tailEnd type="triangle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" name="直接箭头连接符 6"/>
              <p:cNvCxnSpPr/>
              <p:nvPr/>
            </p:nvCxnSpPr>
            <p:spPr>
              <a:xfrm>
                <a:off x="3700655" y="4317956"/>
                <a:ext cx="1238250" cy="0"/>
              </a:xfrm>
              <a:prstGeom prst="straightConnector1">
                <a:avLst/>
              </a:prstGeom>
              <a:ln w="1905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箭头连接符 7"/>
              <p:cNvCxnSpPr/>
              <p:nvPr/>
            </p:nvCxnSpPr>
            <p:spPr>
              <a:xfrm flipH="1">
                <a:off x="4943667" y="3734415"/>
                <a:ext cx="509588" cy="58354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9" name="直接箭头连接符 8"/>
              <p:cNvCxnSpPr/>
              <p:nvPr/>
            </p:nvCxnSpPr>
            <p:spPr>
              <a:xfrm flipV="1">
                <a:off x="4938905" y="2803481"/>
                <a:ext cx="0" cy="1514475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/>
              <p:cNvCxnSpPr/>
              <p:nvPr/>
            </p:nvCxnSpPr>
            <p:spPr>
              <a:xfrm>
                <a:off x="4212399" y="3734415"/>
                <a:ext cx="726506" cy="583541"/>
              </a:xfrm>
              <a:prstGeom prst="line">
                <a:avLst/>
              </a:prstGeom>
              <a:ln w="12700">
                <a:solidFill>
                  <a:schemeClr val="bg1">
                    <a:lumMod val="6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10"/>
              <p:cNvCxnSpPr/>
              <p:nvPr/>
            </p:nvCxnSpPr>
            <p:spPr>
              <a:xfrm flipV="1">
                <a:off x="4210466" y="2803480"/>
                <a:ext cx="695101" cy="930935"/>
              </a:xfrm>
              <a:prstGeom prst="line">
                <a:avLst/>
              </a:prstGeom>
              <a:ln w="12700">
                <a:solidFill>
                  <a:schemeClr val="bg1">
                    <a:lumMod val="6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椭圆 11"/>
              <p:cNvSpPr/>
              <p:nvPr/>
            </p:nvSpPr>
            <p:spPr>
              <a:xfrm>
                <a:off x="4910554" y="2730559"/>
                <a:ext cx="76425" cy="8986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弧形 12"/>
              <p:cNvSpPr/>
              <p:nvPr/>
            </p:nvSpPr>
            <p:spPr>
              <a:xfrm rot="2777221">
                <a:off x="4150286" y="3613151"/>
                <a:ext cx="400050" cy="317500"/>
              </a:xfrm>
              <a:prstGeom prst="arc">
                <a:avLst>
                  <a:gd name="adj1" fmla="val 18049270"/>
                  <a:gd name="adj2" fmla="val 529840"/>
                </a:avLst>
              </a:prstGeom>
              <a:noFill/>
              <a:ln>
                <a:solidFill>
                  <a:schemeClr val="bg1">
                    <a:lumMod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14" name="任意多边形 13"/>
              <p:cNvSpPr/>
              <p:nvPr/>
            </p:nvSpPr>
            <p:spPr>
              <a:xfrm>
                <a:off x="4328361" y="3548812"/>
                <a:ext cx="72385" cy="283369"/>
              </a:xfrm>
              <a:custGeom>
                <a:avLst/>
                <a:gdLst>
                  <a:gd name="connsiteX0" fmla="*/ 30957 w 112340"/>
                  <a:gd name="connsiteY0" fmla="*/ 0 h 323850"/>
                  <a:gd name="connsiteX1" fmla="*/ 111919 w 112340"/>
                  <a:gd name="connsiteY1" fmla="*/ 176213 h 323850"/>
                  <a:gd name="connsiteX2" fmla="*/ 0 w 112340"/>
                  <a:gd name="connsiteY2" fmla="*/ 323850 h 323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2340" h="323850">
                    <a:moveTo>
                      <a:pt x="30957" y="0"/>
                    </a:moveTo>
                    <a:cubicBezTo>
                      <a:pt x="74018" y="61119"/>
                      <a:pt x="117079" y="122238"/>
                      <a:pt x="111919" y="176213"/>
                    </a:cubicBezTo>
                    <a:cubicBezTo>
                      <a:pt x="106759" y="230188"/>
                      <a:pt x="38894" y="286147"/>
                      <a:pt x="0" y="323850"/>
                    </a:cubicBezTo>
                  </a:path>
                </a:pathLst>
              </a:custGeom>
              <a:noFill/>
              <a:ln>
                <a:solidFill>
                  <a:schemeClr val="bg1">
                    <a:lumMod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3215832" y="4583822"/>
                <a:ext cx="213360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4034349" y="1681137"/>
                <a:ext cx="213360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5917884" y="3536606"/>
                <a:ext cx="213360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文本框 17"/>
              <p:cNvSpPr txBox="1"/>
              <p:nvPr/>
            </p:nvSpPr>
            <p:spPr>
              <a:xfrm>
                <a:off x="4361292" y="2931473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9" name="对象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3169713"/>
                  </p:ext>
                </p:extLst>
              </p:nvPr>
            </p:nvGraphicFramePr>
            <p:xfrm>
              <a:off x="4407440" y="3517617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6" name="Equation" r:id="rId3" imgW="152280" imgH="139680" progId="Equation.DSMT4">
                      <p:embed/>
                    </p:oleObj>
                  </mc:Choice>
                  <mc:Fallback>
                    <p:oleObj name="Equation" r:id="rId3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407440" y="3517617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对象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74846160"/>
                  </p:ext>
                </p:extLst>
              </p:nvPr>
            </p:nvGraphicFramePr>
            <p:xfrm>
              <a:off x="4535711" y="3796664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7" name="Equation" r:id="rId5" imgW="152280" imgH="139680" progId="Equation.DSMT4">
                      <p:embed/>
                    </p:oleObj>
                  </mc:Choice>
                  <mc:Fallback>
                    <p:oleObj name="Equation" r:id="rId5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535711" y="3796664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矩形 20"/>
              <p:cNvSpPr/>
              <p:nvPr/>
            </p:nvSpPr>
            <p:spPr>
              <a:xfrm>
                <a:off x="7386638" y="2266950"/>
                <a:ext cx="933450" cy="357188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同侧圆角矩形 21"/>
              <p:cNvSpPr/>
              <p:nvPr/>
            </p:nvSpPr>
            <p:spPr>
              <a:xfrm>
                <a:off x="7363386" y="2624138"/>
                <a:ext cx="979953" cy="179343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同侧圆角矩形 22"/>
              <p:cNvSpPr/>
              <p:nvPr/>
            </p:nvSpPr>
            <p:spPr>
              <a:xfrm>
                <a:off x="7363386" y="2128838"/>
                <a:ext cx="979953" cy="138112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椭圆 23"/>
              <p:cNvSpPr/>
              <p:nvPr/>
            </p:nvSpPr>
            <p:spPr>
              <a:xfrm>
                <a:off x="7770019" y="2366558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5" name="直接连接符 24"/>
              <p:cNvCxnSpPr/>
              <p:nvPr/>
            </p:nvCxnSpPr>
            <p:spPr>
              <a:xfrm>
                <a:off x="7805738" y="2403086"/>
                <a:ext cx="50006" cy="51983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 flipV="1">
                <a:off x="7805738" y="2403086"/>
                <a:ext cx="50006" cy="51983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/>
              <p:cNvCxnSpPr/>
              <p:nvPr/>
            </p:nvCxnSpPr>
            <p:spPr>
              <a:xfrm>
                <a:off x="7891463" y="2427280"/>
                <a:ext cx="951306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/>
              <p:cNvCxnSpPr>
                <a:stCxn id="24" idx="0"/>
              </p:cNvCxnSpPr>
              <p:nvPr/>
            </p:nvCxnSpPr>
            <p:spPr>
              <a:xfrm flipV="1">
                <a:off x="7830741" y="1524000"/>
                <a:ext cx="4578" cy="84255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矩形 28"/>
              <p:cNvSpPr/>
              <p:nvPr/>
            </p:nvSpPr>
            <p:spPr>
              <a:xfrm>
                <a:off x="6546850" y="2693194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24563" y="2366558"/>
                <a:ext cx="769143" cy="57305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圆角矩形 30"/>
              <p:cNvSpPr/>
              <p:nvPr/>
            </p:nvSpPr>
            <p:spPr>
              <a:xfrm>
                <a:off x="7270274" y="2672550"/>
                <a:ext cx="45719" cy="102392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" name="直接箭头连接符 31"/>
              <p:cNvCxnSpPr>
                <a:stCxn id="24" idx="6"/>
              </p:cNvCxnSpPr>
              <p:nvPr/>
            </p:nvCxnSpPr>
            <p:spPr>
              <a:xfrm flipV="1">
                <a:off x="7891463" y="2147292"/>
                <a:ext cx="951306" cy="2799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箭头连接符 32"/>
              <p:cNvCxnSpPr>
                <a:stCxn id="24" idx="6"/>
              </p:cNvCxnSpPr>
              <p:nvPr/>
            </p:nvCxnSpPr>
            <p:spPr>
              <a:xfrm>
                <a:off x="7891463" y="2427280"/>
                <a:ext cx="951306" cy="24527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文本框 33"/>
              <p:cNvSpPr txBox="1"/>
              <p:nvPr/>
            </p:nvSpPr>
            <p:spPr>
              <a:xfrm>
                <a:off x="8835149" y="2266950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7678103" y="1191518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6" name="对象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7845146"/>
                  </p:ext>
                </p:extLst>
              </p:nvPr>
            </p:nvGraphicFramePr>
            <p:xfrm>
              <a:off x="8590021" y="2244272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8" name="Equation" r:id="rId7" imgW="152280" imgH="139680" progId="Equation.DSMT4">
                      <p:embed/>
                    </p:oleObj>
                  </mc:Choice>
                  <mc:Fallback>
                    <p:oleObj name="Equation" r:id="rId7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8590021" y="2244272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弧形 36"/>
              <p:cNvSpPr/>
              <p:nvPr/>
            </p:nvSpPr>
            <p:spPr>
              <a:xfrm rot="2777221">
                <a:off x="8183796" y="2155371"/>
                <a:ext cx="400050" cy="317500"/>
              </a:xfrm>
              <a:prstGeom prst="arc">
                <a:avLst>
                  <a:gd name="adj1" fmla="val 17234512"/>
                  <a:gd name="adj2" fmla="val 20808516"/>
                </a:avLst>
              </a:prstGeom>
              <a:noFill/>
              <a:ln>
                <a:solidFill>
                  <a:schemeClr val="bg1">
                    <a:lumMod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38" name="椭圆 37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椭圆 38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0" name="直接箭头连接符 39"/>
              <p:cNvCxnSpPr/>
              <p:nvPr/>
            </p:nvCxnSpPr>
            <p:spPr>
              <a:xfrm flipV="1">
                <a:off x="7837800" y="3680544"/>
                <a:ext cx="4578" cy="84255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箭头连接符 40"/>
              <p:cNvCxnSpPr/>
              <p:nvPr/>
            </p:nvCxnSpPr>
            <p:spPr>
              <a:xfrm>
                <a:off x="7917657" y="4583823"/>
                <a:ext cx="951306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文本框 41"/>
              <p:cNvSpPr txBox="1"/>
              <p:nvPr/>
            </p:nvSpPr>
            <p:spPr>
              <a:xfrm>
                <a:off x="7699058" y="3372767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文本框 42"/>
              <p:cNvSpPr txBox="1"/>
              <p:nvPr/>
            </p:nvSpPr>
            <p:spPr>
              <a:xfrm>
                <a:off x="8857292" y="4429934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7471172" y="5730781"/>
                <a:ext cx="769143" cy="57305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圆角矩形 45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7" name="直接箭头连接符 46"/>
              <p:cNvCxnSpPr/>
              <p:nvPr/>
            </p:nvCxnSpPr>
            <p:spPr>
              <a:xfrm flipV="1">
                <a:off x="7891463" y="3834433"/>
                <a:ext cx="473916" cy="70097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弧形 47"/>
              <p:cNvSpPr/>
              <p:nvPr/>
            </p:nvSpPr>
            <p:spPr>
              <a:xfrm rot="367930">
                <a:off x="7752971" y="3949085"/>
                <a:ext cx="400050" cy="317500"/>
              </a:xfrm>
              <a:prstGeom prst="arc">
                <a:avLst>
                  <a:gd name="adj1" fmla="val 14514680"/>
                  <a:gd name="adj2" fmla="val 20808516"/>
                </a:avLst>
              </a:prstGeom>
              <a:noFill/>
              <a:ln>
                <a:solidFill>
                  <a:schemeClr val="bg1">
                    <a:lumMod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graphicFrame>
            <p:nvGraphicFramePr>
              <p:cNvPr id="49" name="对象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8739118"/>
                  </p:ext>
                </p:extLst>
              </p:nvPr>
            </p:nvGraphicFramePr>
            <p:xfrm>
              <a:off x="7987349" y="3803818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9" name="Equation" r:id="rId8" imgW="152280" imgH="139680" progId="Equation.DSMT4">
                      <p:embed/>
                    </p:oleObj>
                  </mc:Choice>
                  <mc:Fallback>
                    <p:oleObj name="Equation" r:id="rId8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7987349" y="3803818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" name="矩形 49"/>
              <p:cNvSpPr/>
              <p:nvPr/>
            </p:nvSpPr>
            <p:spPr>
              <a:xfrm>
                <a:off x="6399821" y="1047750"/>
                <a:ext cx="2834513" cy="2171700"/>
              </a:xfrm>
              <a:prstGeom prst="rect">
                <a:avLst/>
              </a:prstGeom>
              <a:noFill/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6409134" y="3363075"/>
                <a:ext cx="2834513" cy="2532432"/>
              </a:xfrm>
              <a:prstGeom prst="rect">
                <a:avLst/>
              </a:prstGeom>
              <a:noFill/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2" name="文本框 51"/>
            <p:cNvSpPr txBox="1"/>
            <p:nvPr/>
          </p:nvSpPr>
          <p:spPr>
            <a:xfrm>
              <a:off x="6921001" y="1959228"/>
              <a:ext cx="6463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 smtClean="0"/>
                <a:t>侧视图</a:t>
              </a:r>
              <a:endParaRPr lang="zh-CN" altLang="en-US" sz="1200" dirty="0"/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6921002" y="3904221"/>
              <a:ext cx="6463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 smtClean="0"/>
                <a:t>俯视图</a:t>
              </a:r>
              <a:endParaRPr lang="zh-CN" alt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5426474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 rot="5400000">
            <a:off x="2126011" y="4725112"/>
            <a:ext cx="683100" cy="1277146"/>
            <a:chOff x="7343998" y="4088677"/>
            <a:chExt cx="990293" cy="1851485"/>
          </a:xfrm>
        </p:grpSpPr>
        <p:grpSp>
          <p:nvGrpSpPr>
            <p:cNvPr id="17" name="组合 16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3" name="椭圆 2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" name="椭圆 3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圆角矩形 9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8" name="矩形 17"/>
            <p:cNvSpPr/>
            <p:nvPr/>
          </p:nvSpPr>
          <p:spPr>
            <a:xfrm>
              <a:off x="7499586" y="5367103"/>
              <a:ext cx="769144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0" name="椭圆 19"/>
          <p:cNvSpPr/>
          <p:nvPr/>
        </p:nvSpPr>
        <p:spPr>
          <a:xfrm>
            <a:off x="3406158" y="1634582"/>
            <a:ext cx="3721190" cy="3721190"/>
          </a:xfrm>
          <a:prstGeom prst="ellipse">
            <a:avLst/>
          </a:prstGeom>
          <a:noFill/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 rot="5400000">
            <a:off x="5792152" y="2996184"/>
            <a:ext cx="683100" cy="982766"/>
            <a:chOff x="7343998" y="4088677"/>
            <a:chExt cx="990293" cy="1424720"/>
          </a:xfrm>
        </p:grpSpPr>
        <p:sp>
          <p:nvSpPr>
            <p:cNvPr id="31" name="椭圆 30"/>
            <p:cNvSpPr/>
            <p:nvPr/>
          </p:nvSpPr>
          <p:spPr>
            <a:xfrm>
              <a:off x="7343998" y="4088677"/>
              <a:ext cx="990293" cy="990293"/>
            </a:xfrm>
            <a:prstGeom prst="ellipse">
              <a:avLst/>
            </a:prstGeom>
            <a:noFill/>
            <a:ln w="1905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椭圆 31"/>
            <p:cNvSpPr/>
            <p:nvPr/>
          </p:nvSpPr>
          <p:spPr>
            <a:xfrm>
              <a:off x="7778423" y="4523102"/>
              <a:ext cx="121444" cy="121444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 rot="5400000">
              <a:off x="7633803" y="5263044"/>
              <a:ext cx="434426" cy="66279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圆角矩形 33"/>
            <p:cNvSpPr/>
            <p:nvPr/>
          </p:nvSpPr>
          <p:spPr>
            <a:xfrm>
              <a:off x="7778423" y="5117626"/>
              <a:ext cx="133995" cy="572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0" name="矩形 29"/>
          <p:cNvSpPr/>
          <p:nvPr/>
        </p:nvSpPr>
        <p:spPr>
          <a:xfrm rot="5400000">
            <a:off x="5601875" y="3464786"/>
            <a:ext cx="98997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>
            <a:off x="4422940" y="1642495"/>
            <a:ext cx="3721190" cy="3721190"/>
          </a:xfrm>
          <a:prstGeom prst="ellipse">
            <a:avLst/>
          </a:prstGeom>
          <a:noFill/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0" name="直接连接符 39"/>
          <p:cNvCxnSpPr>
            <a:endCxn id="36" idx="7"/>
          </p:cNvCxnSpPr>
          <p:nvPr/>
        </p:nvCxnSpPr>
        <p:spPr>
          <a:xfrm flipV="1">
            <a:off x="6283535" y="2187451"/>
            <a:ext cx="1315639" cy="1250697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组合 20"/>
          <p:cNvGrpSpPr/>
          <p:nvPr/>
        </p:nvGrpSpPr>
        <p:grpSpPr>
          <a:xfrm rot="5400000">
            <a:off x="4655148" y="2883571"/>
            <a:ext cx="683100" cy="1528010"/>
            <a:chOff x="7343998" y="4088677"/>
            <a:chExt cx="990293" cy="2215163"/>
          </a:xfrm>
        </p:grpSpPr>
        <p:grpSp>
          <p:nvGrpSpPr>
            <p:cNvPr id="22" name="组合 21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24" name="椭圆 23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椭圆 24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圆角矩形 26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3" name="矩形 22"/>
            <p:cNvSpPr/>
            <p:nvPr/>
          </p:nvSpPr>
          <p:spPr>
            <a:xfrm>
              <a:off x="7471172" y="5730781"/>
              <a:ext cx="769143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756961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/>
          <p:cNvSpPr/>
          <p:nvPr/>
        </p:nvSpPr>
        <p:spPr>
          <a:xfrm rot="5400000">
            <a:off x="904957" y="722801"/>
            <a:ext cx="530552" cy="3952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212170" y="1626972"/>
            <a:ext cx="4700126" cy="3746815"/>
            <a:chOff x="212170" y="1626972"/>
            <a:chExt cx="4700126" cy="3746815"/>
          </a:xfrm>
        </p:grpSpPr>
        <p:grpSp>
          <p:nvGrpSpPr>
            <p:cNvPr id="5" name="组合 4"/>
            <p:cNvGrpSpPr/>
            <p:nvPr/>
          </p:nvGrpSpPr>
          <p:grpSpPr>
            <a:xfrm>
              <a:off x="212170" y="1626972"/>
              <a:ext cx="3721190" cy="3721190"/>
              <a:chOff x="3406158" y="1634582"/>
              <a:chExt cx="3721190" cy="3721190"/>
            </a:xfrm>
          </p:grpSpPr>
          <p:grpSp>
            <p:nvGrpSpPr>
              <p:cNvPr id="19" name="组合 18"/>
              <p:cNvGrpSpPr/>
              <p:nvPr/>
            </p:nvGrpSpPr>
            <p:grpSpPr>
              <a:xfrm rot="5400000">
                <a:off x="4677512" y="2905937"/>
                <a:ext cx="683100" cy="1178481"/>
                <a:chOff x="7343998" y="4088677"/>
                <a:chExt cx="990293" cy="1708449"/>
              </a:xfrm>
            </p:grpSpPr>
            <p:grpSp>
              <p:nvGrpSpPr>
                <p:cNvPr id="17" name="组合 16"/>
                <p:cNvGrpSpPr/>
                <p:nvPr/>
              </p:nvGrpSpPr>
              <p:grpSpPr>
                <a:xfrm>
                  <a:off x="7343998" y="4088677"/>
                  <a:ext cx="990293" cy="1701643"/>
                  <a:chOff x="7343998" y="4088677"/>
                  <a:chExt cx="990293" cy="1701643"/>
                </a:xfrm>
              </p:grpSpPr>
              <p:sp>
                <p:nvSpPr>
                  <p:cNvPr id="3" name="椭圆 2"/>
                  <p:cNvSpPr/>
                  <p:nvPr/>
                </p:nvSpPr>
                <p:spPr>
                  <a:xfrm>
                    <a:off x="7343998" y="4088677"/>
                    <a:ext cx="990293" cy="990293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" name="椭圆 3"/>
                  <p:cNvSpPr/>
                  <p:nvPr/>
                </p:nvSpPr>
                <p:spPr>
                  <a:xfrm>
                    <a:off x="7778423" y="4523102"/>
                    <a:ext cx="121444" cy="121444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" name="矩形 8"/>
                  <p:cNvSpPr/>
                  <p:nvPr/>
                </p:nvSpPr>
                <p:spPr>
                  <a:xfrm rot="5400000">
                    <a:off x="7482940" y="5389103"/>
                    <a:ext cx="711348" cy="91086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" name="圆角矩形 9"/>
                  <p:cNvSpPr/>
                  <p:nvPr/>
                </p:nvSpPr>
                <p:spPr>
                  <a:xfrm>
                    <a:off x="7778423" y="5117626"/>
                    <a:ext cx="133995" cy="57287"/>
                  </a:xfrm>
                  <a:prstGeom prst="round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18" name="矩形 17"/>
                <p:cNvSpPr/>
                <p:nvPr/>
              </p:nvSpPr>
              <p:spPr>
                <a:xfrm>
                  <a:off x="7659584" y="5620306"/>
                  <a:ext cx="358060" cy="176820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" name="组合 1"/>
              <p:cNvGrpSpPr/>
              <p:nvPr/>
            </p:nvGrpSpPr>
            <p:grpSpPr>
              <a:xfrm>
                <a:off x="3406158" y="1634582"/>
                <a:ext cx="3721190" cy="3721190"/>
                <a:chOff x="3406158" y="1634582"/>
                <a:chExt cx="3721190" cy="3721190"/>
              </a:xfrm>
            </p:grpSpPr>
            <p:sp>
              <p:nvSpPr>
                <p:cNvPr id="20" name="椭圆 19"/>
                <p:cNvSpPr/>
                <p:nvPr/>
              </p:nvSpPr>
              <p:spPr>
                <a:xfrm>
                  <a:off x="3406158" y="1634582"/>
                  <a:ext cx="3721190" cy="3721190"/>
                </a:xfrm>
                <a:prstGeom prst="ellipse">
                  <a:avLst/>
                </a:prstGeom>
                <a:noFill/>
                <a:ln w="28575">
                  <a:solidFill>
                    <a:schemeClr val="accent5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38" name="直接连接符 37"/>
                <p:cNvCxnSpPr>
                  <a:stCxn id="4" idx="2"/>
                  <a:endCxn id="20" idx="0"/>
                </p:cNvCxnSpPr>
                <p:nvPr/>
              </p:nvCxnSpPr>
              <p:spPr>
                <a:xfrm flipV="1">
                  <a:off x="5266753" y="1634582"/>
                  <a:ext cx="0" cy="1818709"/>
                </a:xfrm>
                <a:prstGeom prst="line">
                  <a:avLst/>
                </a:prstGeom>
                <a:ln w="28575">
                  <a:prstDash val="solid"/>
                  <a:headEnd type="none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6" name="组合 5"/>
            <p:cNvGrpSpPr/>
            <p:nvPr/>
          </p:nvGrpSpPr>
          <p:grpSpPr>
            <a:xfrm>
              <a:off x="702856" y="1645260"/>
              <a:ext cx="3721190" cy="3721190"/>
              <a:chOff x="4422940" y="1642495"/>
              <a:chExt cx="3721190" cy="3721190"/>
            </a:xfrm>
          </p:grpSpPr>
          <p:sp>
            <p:nvSpPr>
              <p:cNvPr id="36" name="椭圆 35"/>
              <p:cNvSpPr/>
              <p:nvPr/>
            </p:nvSpPr>
            <p:spPr>
              <a:xfrm>
                <a:off x="4422940" y="1642495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9" name="组合 28"/>
              <p:cNvGrpSpPr/>
              <p:nvPr/>
            </p:nvGrpSpPr>
            <p:grpSpPr>
              <a:xfrm rot="5400000">
                <a:off x="5941985" y="3146018"/>
                <a:ext cx="683100" cy="683100"/>
                <a:chOff x="7343998" y="4088677"/>
                <a:chExt cx="990293" cy="990293"/>
              </a:xfrm>
            </p:grpSpPr>
            <p:sp>
              <p:nvSpPr>
                <p:cNvPr id="31" name="椭圆 30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椭圆 31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0" name="矩形 29"/>
              <p:cNvSpPr/>
              <p:nvPr/>
            </p:nvSpPr>
            <p:spPr>
              <a:xfrm rot="5400000">
                <a:off x="5601875" y="3464786"/>
                <a:ext cx="98997" cy="457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0" name="直接连接符 39"/>
              <p:cNvCxnSpPr>
                <a:stCxn id="32" idx="1"/>
              </p:cNvCxnSpPr>
              <p:nvPr/>
            </p:nvCxnSpPr>
            <p:spPr>
              <a:xfrm flipV="1">
                <a:off x="6313153" y="1944079"/>
                <a:ext cx="972076" cy="1513872"/>
              </a:xfrm>
              <a:prstGeom prst="line">
                <a:avLst/>
              </a:prstGeom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组合 21"/>
            <p:cNvGrpSpPr/>
            <p:nvPr/>
          </p:nvGrpSpPr>
          <p:grpSpPr>
            <a:xfrm>
              <a:off x="1191106" y="1652597"/>
              <a:ext cx="3721190" cy="3721190"/>
              <a:chOff x="4422940" y="1642495"/>
              <a:chExt cx="3721190" cy="3721190"/>
            </a:xfrm>
          </p:grpSpPr>
          <p:grpSp>
            <p:nvGrpSpPr>
              <p:cNvPr id="23" name="组合 22"/>
              <p:cNvGrpSpPr/>
              <p:nvPr/>
            </p:nvGrpSpPr>
            <p:grpSpPr>
              <a:xfrm rot="5400000">
                <a:off x="5941985" y="3146018"/>
                <a:ext cx="683100" cy="683100"/>
                <a:chOff x="7343998" y="4088677"/>
                <a:chExt cx="990293" cy="990293"/>
              </a:xfrm>
            </p:grpSpPr>
            <p:sp>
              <p:nvSpPr>
                <p:cNvPr id="27" name="椭圆 26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8" name="椭圆 27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4" name="矩形 23"/>
              <p:cNvSpPr/>
              <p:nvPr/>
            </p:nvSpPr>
            <p:spPr>
              <a:xfrm rot="5400000">
                <a:off x="5601875" y="3464786"/>
                <a:ext cx="98997" cy="457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椭圆 24"/>
              <p:cNvSpPr/>
              <p:nvPr/>
            </p:nvSpPr>
            <p:spPr>
              <a:xfrm>
                <a:off x="4422940" y="1642495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6" name="直接连接符 25"/>
              <p:cNvCxnSpPr>
                <a:stCxn id="28" idx="0"/>
              </p:cNvCxnSpPr>
              <p:nvPr/>
            </p:nvCxnSpPr>
            <p:spPr>
              <a:xfrm flipV="1">
                <a:off x="6325421" y="3053940"/>
                <a:ext cx="1746637" cy="433628"/>
              </a:xfrm>
              <a:prstGeom prst="line">
                <a:avLst/>
              </a:prstGeom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6" name="组合 65"/>
          <p:cNvGrpSpPr/>
          <p:nvPr/>
        </p:nvGrpSpPr>
        <p:grpSpPr>
          <a:xfrm>
            <a:off x="5876987" y="1601347"/>
            <a:ext cx="3721190" cy="3721190"/>
            <a:chOff x="3406158" y="1634582"/>
            <a:chExt cx="3721190" cy="3721190"/>
          </a:xfrm>
        </p:grpSpPr>
        <p:grpSp>
          <p:nvGrpSpPr>
            <p:cNvPr id="67" name="组合 66"/>
            <p:cNvGrpSpPr/>
            <p:nvPr/>
          </p:nvGrpSpPr>
          <p:grpSpPr>
            <a:xfrm rot="5400000">
              <a:off x="4677512" y="2905937"/>
              <a:ext cx="683100" cy="1178481"/>
              <a:chOff x="7343998" y="4088677"/>
              <a:chExt cx="990293" cy="1708449"/>
            </a:xfrm>
          </p:grpSpPr>
          <p:grpSp>
            <p:nvGrpSpPr>
              <p:cNvPr id="71" name="组合 70"/>
              <p:cNvGrpSpPr/>
              <p:nvPr/>
            </p:nvGrpSpPr>
            <p:grpSpPr>
              <a:xfrm>
                <a:off x="7343998" y="4088677"/>
                <a:ext cx="990293" cy="1701643"/>
                <a:chOff x="7343998" y="4088677"/>
                <a:chExt cx="990293" cy="1701643"/>
              </a:xfrm>
            </p:grpSpPr>
            <p:sp>
              <p:nvSpPr>
                <p:cNvPr id="73" name="椭圆 72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" name="椭圆 73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5" name="矩形 74"/>
                <p:cNvSpPr/>
                <p:nvPr/>
              </p:nvSpPr>
              <p:spPr>
                <a:xfrm rot="5400000">
                  <a:off x="7482940" y="5389103"/>
                  <a:ext cx="711348" cy="91086"/>
                </a:xfrm>
                <a:prstGeom prst="rect">
                  <a:avLst/>
                </a:prstGeom>
                <a:noFill/>
                <a:ln w="2857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6" name="圆角矩形 75"/>
                <p:cNvSpPr/>
                <p:nvPr/>
              </p:nvSpPr>
              <p:spPr>
                <a:xfrm>
                  <a:off x="7778423" y="5117626"/>
                  <a:ext cx="133995" cy="57287"/>
                </a:xfrm>
                <a:prstGeom prst="roundRect">
                  <a:avLst/>
                </a:prstGeom>
                <a:solidFill>
                  <a:schemeClr val="bg1"/>
                </a:solidFill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72" name="矩形 71"/>
              <p:cNvSpPr/>
              <p:nvPr/>
            </p:nvSpPr>
            <p:spPr>
              <a:xfrm>
                <a:off x="7659584" y="5620306"/>
                <a:ext cx="358060" cy="17682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68" name="组合 67"/>
            <p:cNvGrpSpPr/>
            <p:nvPr/>
          </p:nvGrpSpPr>
          <p:grpSpPr>
            <a:xfrm>
              <a:off x="3406158" y="1634582"/>
              <a:ext cx="3721190" cy="3721190"/>
              <a:chOff x="3406158" y="1634582"/>
              <a:chExt cx="3721190" cy="3721190"/>
            </a:xfrm>
          </p:grpSpPr>
          <p:sp>
            <p:nvSpPr>
              <p:cNvPr id="69" name="椭圆 68"/>
              <p:cNvSpPr/>
              <p:nvPr/>
            </p:nvSpPr>
            <p:spPr>
              <a:xfrm>
                <a:off x="3406158" y="1634582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0" name="直接连接符 69"/>
              <p:cNvCxnSpPr>
                <a:stCxn id="74" idx="2"/>
                <a:endCxn id="69" idx="0"/>
              </p:cNvCxnSpPr>
              <p:nvPr/>
            </p:nvCxnSpPr>
            <p:spPr>
              <a:xfrm flipV="1">
                <a:off x="5266753" y="1634582"/>
                <a:ext cx="0" cy="1818709"/>
              </a:xfrm>
              <a:prstGeom prst="line">
                <a:avLst/>
              </a:prstGeom>
              <a:ln w="28575">
                <a:prstDash val="solid"/>
                <a:headEnd type="none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7" name="组合 76"/>
          <p:cNvGrpSpPr/>
          <p:nvPr/>
        </p:nvGrpSpPr>
        <p:grpSpPr>
          <a:xfrm>
            <a:off x="6294521" y="1619635"/>
            <a:ext cx="3721190" cy="3721190"/>
            <a:chOff x="4422940" y="1642495"/>
            <a:chExt cx="3721190" cy="3721190"/>
          </a:xfrm>
        </p:grpSpPr>
        <p:sp>
          <p:nvSpPr>
            <p:cNvPr id="78" name="椭圆 77"/>
            <p:cNvSpPr/>
            <p:nvPr/>
          </p:nvSpPr>
          <p:spPr>
            <a:xfrm>
              <a:off x="4422940" y="1642495"/>
              <a:ext cx="3721190" cy="3721190"/>
            </a:xfrm>
            <a:prstGeom prst="ellipse">
              <a:avLst/>
            </a:prstGeom>
            <a:noFill/>
            <a:ln w="28575">
              <a:solidFill>
                <a:schemeClr val="accent2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9" name="组合 78"/>
            <p:cNvGrpSpPr/>
            <p:nvPr/>
          </p:nvGrpSpPr>
          <p:grpSpPr>
            <a:xfrm rot="5400000">
              <a:off x="5941985" y="3146018"/>
              <a:ext cx="683100" cy="683100"/>
              <a:chOff x="7343998" y="4088677"/>
              <a:chExt cx="990293" cy="990293"/>
            </a:xfrm>
          </p:grpSpPr>
          <p:sp>
            <p:nvSpPr>
              <p:cNvPr id="82" name="椭圆 81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>
                    <a:lumMod val="65000"/>
                    <a:lumOff val="3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椭圆 82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28575"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0" name="矩形 79"/>
            <p:cNvSpPr/>
            <p:nvPr/>
          </p:nvSpPr>
          <p:spPr>
            <a:xfrm rot="5400000">
              <a:off x="5601875" y="3464786"/>
              <a:ext cx="98997" cy="4571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1" name="直接连接符 80"/>
            <p:cNvCxnSpPr>
              <a:stCxn id="83" idx="1"/>
            </p:cNvCxnSpPr>
            <p:nvPr/>
          </p:nvCxnSpPr>
          <p:spPr>
            <a:xfrm flipV="1">
              <a:off x="6313153" y="1944079"/>
              <a:ext cx="972076" cy="1513872"/>
            </a:xfrm>
            <a:prstGeom prst="line">
              <a:avLst/>
            </a:prstGeom>
            <a:ln w="28575">
              <a:solidFill>
                <a:schemeClr val="accent2">
                  <a:lumMod val="40000"/>
                  <a:lumOff val="6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组合 83"/>
          <p:cNvGrpSpPr/>
          <p:nvPr/>
        </p:nvGrpSpPr>
        <p:grpSpPr>
          <a:xfrm>
            <a:off x="6499307" y="1626972"/>
            <a:ext cx="3721190" cy="3721190"/>
            <a:chOff x="4422940" y="1642495"/>
            <a:chExt cx="3721190" cy="3721190"/>
          </a:xfrm>
        </p:grpSpPr>
        <p:grpSp>
          <p:nvGrpSpPr>
            <p:cNvPr id="85" name="组合 84"/>
            <p:cNvGrpSpPr/>
            <p:nvPr/>
          </p:nvGrpSpPr>
          <p:grpSpPr>
            <a:xfrm rot="5400000">
              <a:off x="5941985" y="3146018"/>
              <a:ext cx="683100" cy="683100"/>
              <a:chOff x="7343998" y="4088677"/>
              <a:chExt cx="990293" cy="990293"/>
            </a:xfrm>
          </p:grpSpPr>
          <p:sp>
            <p:nvSpPr>
              <p:cNvPr id="89" name="椭圆 88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>
                    <a:lumMod val="65000"/>
                    <a:lumOff val="3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椭圆 89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28575"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7" name="椭圆 86"/>
            <p:cNvSpPr/>
            <p:nvPr/>
          </p:nvSpPr>
          <p:spPr>
            <a:xfrm>
              <a:off x="4422940" y="1642495"/>
              <a:ext cx="3721190" cy="3721190"/>
            </a:xfrm>
            <a:prstGeom prst="ellipse">
              <a:avLst/>
            </a:prstGeom>
            <a:noFill/>
            <a:ln w="28575">
              <a:solidFill>
                <a:schemeClr val="accent6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8" name="直接连接符 87"/>
            <p:cNvCxnSpPr>
              <a:stCxn id="90" idx="0"/>
            </p:cNvCxnSpPr>
            <p:nvPr/>
          </p:nvCxnSpPr>
          <p:spPr>
            <a:xfrm flipV="1">
              <a:off x="6325421" y="3053940"/>
              <a:ext cx="1746637" cy="433628"/>
            </a:xfrm>
            <a:prstGeom prst="line">
              <a:avLst/>
            </a:prstGeom>
            <a:ln w="28575">
              <a:solidFill>
                <a:schemeClr val="accent6">
                  <a:lumMod val="40000"/>
                  <a:lumOff val="6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658638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212170" y="1626972"/>
            <a:ext cx="4700126" cy="3746815"/>
            <a:chOff x="212170" y="1626972"/>
            <a:chExt cx="4700126" cy="3746815"/>
          </a:xfrm>
        </p:grpSpPr>
        <p:grpSp>
          <p:nvGrpSpPr>
            <p:cNvPr id="5" name="组合 4"/>
            <p:cNvGrpSpPr/>
            <p:nvPr/>
          </p:nvGrpSpPr>
          <p:grpSpPr>
            <a:xfrm>
              <a:off x="212170" y="1626972"/>
              <a:ext cx="3721190" cy="3721190"/>
              <a:chOff x="3406158" y="1634582"/>
              <a:chExt cx="3721190" cy="3721190"/>
            </a:xfrm>
          </p:grpSpPr>
          <p:grpSp>
            <p:nvGrpSpPr>
              <p:cNvPr id="19" name="组合 18"/>
              <p:cNvGrpSpPr/>
              <p:nvPr/>
            </p:nvGrpSpPr>
            <p:grpSpPr>
              <a:xfrm rot="5400000">
                <a:off x="4677512" y="2905937"/>
                <a:ext cx="683100" cy="1178481"/>
                <a:chOff x="7343998" y="4088677"/>
                <a:chExt cx="990293" cy="1708449"/>
              </a:xfrm>
            </p:grpSpPr>
            <p:grpSp>
              <p:nvGrpSpPr>
                <p:cNvPr id="17" name="组合 16"/>
                <p:cNvGrpSpPr/>
                <p:nvPr/>
              </p:nvGrpSpPr>
              <p:grpSpPr>
                <a:xfrm>
                  <a:off x="7343998" y="4088677"/>
                  <a:ext cx="990293" cy="1701643"/>
                  <a:chOff x="7343998" y="4088677"/>
                  <a:chExt cx="990293" cy="1701643"/>
                </a:xfrm>
              </p:grpSpPr>
              <p:sp>
                <p:nvSpPr>
                  <p:cNvPr id="3" name="椭圆 2"/>
                  <p:cNvSpPr/>
                  <p:nvPr/>
                </p:nvSpPr>
                <p:spPr>
                  <a:xfrm>
                    <a:off x="7343998" y="4088677"/>
                    <a:ext cx="990293" cy="990293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" name="椭圆 3"/>
                  <p:cNvSpPr/>
                  <p:nvPr/>
                </p:nvSpPr>
                <p:spPr>
                  <a:xfrm>
                    <a:off x="7778423" y="4523102"/>
                    <a:ext cx="121444" cy="121444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" name="矩形 8"/>
                  <p:cNvSpPr/>
                  <p:nvPr/>
                </p:nvSpPr>
                <p:spPr>
                  <a:xfrm rot="5400000">
                    <a:off x="7482940" y="5389103"/>
                    <a:ext cx="711348" cy="91086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" name="圆角矩形 9"/>
                  <p:cNvSpPr/>
                  <p:nvPr/>
                </p:nvSpPr>
                <p:spPr>
                  <a:xfrm>
                    <a:off x="7778423" y="5117626"/>
                    <a:ext cx="133995" cy="57287"/>
                  </a:xfrm>
                  <a:prstGeom prst="round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18" name="矩形 17"/>
                <p:cNvSpPr/>
                <p:nvPr/>
              </p:nvSpPr>
              <p:spPr>
                <a:xfrm>
                  <a:off x="7659584" y="5620306"/>
                  <a:ext cx="358060" cy="176820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" name="组合 1"/>
              <p:cNvGrpSpPr/>
              <p:nvPr/>
            </p:nvGrpSpPr>
            <p:grpSpPr>
              <a:xfrm>
                <a:off x="3406158" y="1634582"/>
                <a:ext cx="3721190" cy="3721190"/>
                <a:chOff x="3406158" y="1634582"/>
                <a:chExt cx="3721190" cy="3721190"/>
              </a:xfrm>
            </p:grpSpPr>
            <p:sp>
              <p:nvSpPr>
                <p:cNvPr id="20" name="椭圆 19"/>
                <p:cNvSpPr/>
                <p:nvPr/>
              </p:nvSpPr>
              <p:spPr>
                <a:xfrm>
                  <a:off x="3406158" y="1634582"/>
                  <a:ext cx="3721190" cy="3721190"/>
                </a:xfrm>
                <a:prstGeom prst="ellipse">
                  <a:avLst/>
                </a:prstGeom>
                <a:noFill/>
                <a:ln w="28575">
                  <a:solidFill>
                    <a:schemeClr val="accent5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38" name="直接连接符 37"/>
                <p:cNvCxnSpPr>
                  <a:stCxn id="4" idx="2"/>
                  <a:endCxn id="20" idx="0"/>
                </p:cNvCxnSpPr>
                <p:nvPr/>
              </p:nvCxnSpPr>
              <p:spPr>
                <a:xfrm flipV="1">
                  <a:off x="5266753" y="1634582"/>
                  <a:ext cx="0" cy="1818709"/>
                </a:xfrm>
                <a:prstGeom prst="line">
                  <a:avLst/>
                </a:prstGeom>
                <a:ln w="28575">
                  <a:prstDash val="solid"/>
                  <a:headEnd type="none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6" name="组合 5"/>
            <p:cNvGrpSpPr/>
            <p:nvPr/>
          </p:nvGrpSpPr>
          <p:grpSpPr>
            <a:xfrm>
              <a:off x="702856" y="1645260"/>
              <a:ext cx="3721190" cy="3721190"/>
              <a:chOff x="4422940" y="1642495"/>
              <a:chExt cx="3721190" cy="3721190"/>
            </a:xfrm>
          </p:grpSpPr>
          <p:sp>
            <p:nvSpPr>
              <p:cNvPr id="36" name="椭圆 35"/>
              <p:cNvSpPr/>
              <p:nvPr/>
            </p:nvSpPr>
            <p:spPr>
              <a:xfrm>
                <a:off x="4422940" y="1642495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9" name="组合 28"/>
              <p:cNvGrpSpPr/>
              <p:nvPr/>
            </p:nvGrpSpPr>
            <p:grpSpPr>
              <a:xfrm rot="5400000">
                <a:off x="5941985" y="3146018"/>
                <a:ext cx="683100" cy="683100"/>
                <a:chOff x="7343998" y="4088677"/>
                <a:chExt cx="990293" cy="990293"/>
              </a:xfrm>
            </p:grpSpPr>
            <p:sp>
              <p:nvSpPr>
                <p:cNvPr id="31" name="椭圆 30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椭圆 31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0" name="矩形 29"/>
              <p:cNvSpPr/>
              <p:nvPr/>
            </p:nvSpPr>
            <p:spPr>
              <a:xfrm rot="5400000">
                <a:off x="5601875" y="3464786"/>
                <a:ext cx="98997" cy="457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0" name="直接连接符 39"/>
              <p:cNvCxnSpPr>
                <a:stCxn id="32" idx="1"/>
              </p:cNvCxnSpPr>
              <p:nvPr/>
            </p:nvCxnSpPr>
            <p:spPr>
              <a:xfrm flipV="1">
                <a:off x="6313153" y="1944079"/>
                <a:ext cx="972076" cy="1513872"/>
              </a:xfrm>
              <a:prstGeom prst="line">
                <a:avLst/>
              </a:prstGeom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组合 21"/>
            <p:cNvGrpSpPr/>
            <p:nvPr/>
          </p:nvGrpSpPr>
          <p:grpSpPr>
            <a:xfrm>
              <a:off x="1191106" y="1652597"/>
              <a:ext cx="3721190" cy="3721190"/>
              <a:chOff x="4422940" y="1642495"/>
              <a:chExt cx="3721190" cy="3721190"/>
            </a:xfrm>
          </p:grpSpPr>
          <p:grpSp>
            <p:nvGrpSpPr>
              <p:cNvPr id="23" name="组合 22"/>
              <p:cNvGrpSpPr/>
              <p:nvPr/>
            </p:nvGrpSpPr>
            <p:grpSpPr>
              <a:xfrm rot="5400000">
                <a:off x="5941985" y="3146018"/>
                <a:ext cx="683100" cy="683100"/>
                <a:chOff x="7343998" y="4088677"/>
                <a:chExt cx="990293" cy="990293"/>
              </a:xfrm>
            </p:grpSpPr>
            <p:sp>
              <p:nvSpPr>
                <p:cNvPr id="27" name="椭圆 26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8" name="椭圆 27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4" name="矩形 23"/>
              <p:cNvSpPr/>
              <p:nvPr/>
            </p:nvSpPr>
            <p:spPr>
              <a:xfrm rot="5400000">
                <a:off x="5601875" y="3464786"/>
                <a:ext cx="98997" cy="457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椭圆 24"/>
              <p:cNvSpPr/>
              <p:nvPr/>
            </p:nvSpPr>
            <p:spPr>
              <a:xfrm>
                <a:off x="4422940" y="1642495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6" name="直接连接符 25"/>
              <p:cNvCxnSpPr>
                <a:stCxn id="28" idx="0"/>
              </p:cNvCxnSpPr>
              <p:nvPr/>
            </p:nvCxnSpPr>
            <p:spPr>
              <a:xfrm flipV="1">
                <a:off x="6325421" y="3053940"/>
                <a:ext cx="1746637" cy="433628"/>
              </a:xfrm>
              <a:prstGeom prst="line">
                <a:avLst/>
              </a:prstGeom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" name="组合 13"/>
          <p:cNvGrpSpPr/>
          <p:nvPr/>
        </p:nvGrpSpPr>
        <p:grpSpPr>
          <a:xfrm>
            <a:off x="5922495" y="1624262"/>
            <a:ext cx="4700126" cy="3746815"/>
            <a:chOff x="5652922" y="1624262"/>
            <a:chExt cx="4700126" cy="3746815"/>
          </a:xfrm>
        </p:grpSpPr>
        <p:sp>
          <p:nvSpPr>
            <p:cNvPr id="47" name="椭圆 46"/>
            <p:cNvSpPr/>
            <p:nvPr/>
          </p:nvSpPr>
          <p:spPr>
            <a:xfrm>
              <a:off x="6143608" y="1642550"/>
              <a:ext cx="3721190" cy="3721190"/>
            </a:xfrm>
            <a:prstGeom prst="ellipse">
              <a:avLst/>
            </a:prstGeom>
            <a:noFill/>
            <a:ln w="28575">
              <a:solidFill>
                <a:schemeClr val="accent2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矩形 48"/>
            <p:cNvSpPr/>
            <p:nvPr/>
          </p:nvSpPr>
          <p:spPr>
            <a:xfrm rot="5400000">
              <a:off x="7322543" y="3464841"/>
              <a:ext cx="98997" cy="4571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0" name="直接连接符 49"/>
            <p:cNvCxnSpPr>
              <a:stCxn id="60" idx="1"/>
            </p:cNvCxnSpPr>
            <p:nvPr/>
          </p:nvCxnSpPr>
          <p:spPr>
            <a:xfrm flipV="1">
              <a:off x="7543134" y="1944134"/>
              <a:ext cx="1462763" cy="1511106"/>
            </a:xfrm>
            <a:prstGeom prst="line">
              <a:avLst/>
            </a:prstGeom>
            <a:ln w="28575">
              <a:solidFill>
                <a:schemeClr val="accent2">
                  <a:lumMod val="40000"/>
                  <a:lumOff val="6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" name="组合 36"/>
            <p:cNvGrpSpPr/>
            <p:nvPr/>
          </p:nvGrpSpPr>
          <p:grpSpPr>
            <a:xfrm>
              <a:off x="6631858" y="1649887"/>
              <a:ext cx="3721190" cy="3721190"/>
              <a:chOff x="4422940" y="1642495"/>
              <a:chExt cx="3721190" cy="3721190"/>
            </a:xfrm>
          </p:grpSpPr>
          <p:sp>
            <p:nvSpPr>
              <p:cNvPr id="42" name="矩形 41"/>
              <p:cNvSpPr/>
              <p:nvPr/>
            </p:nvSpPr>
            <p:spPr>
              <a:xfrm rot="5400000">
                <a:off x="5601875" y="3464786"/>
                <a:ext cx="98997" cy="457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/>
              <p:cNvSpPr/>
              <p:nvPr/>
            </p:nvSpPr>
            <p:spPr>
              <a:xfrm>
                <a:off x="4422940" y="1642495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4" name="直接连接符 43"/>
              <p:cNvCxnSpPr>
                <a:stCxn id="60" idx="0"/>
              </p:cNvCxnSpPr>
              <p:nvPr/>
            </p:nvCxnSpPr>
            <p:spPr>
              <a:xfrm flipV="1">
                <a:off x="5346484" y="3056650"/>
                <a:ext cx="2750648" cy="420816"/>
              </a:xfrm>
              <a:prstGeom prst="line">
                <a:avLst/>
              </a:prstGeom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组合 33"/>
            <p:cNvGrpSpPr/>
            <p:nvPr/>
          </p:nvGrpSpPr>
          <p:grpSpPr>
            <a:xfrm>
              <a:off x="5652922" y="1624262"/>
              <a:ext cx="3721190" cy="3721190"/>
              <a:chOff x="3406158" y="1634582"/>
              <a:chExt cx="3721190" cy="3721190"/>
            </a:xfrm>
          </p:grpSpPr>
          <p:grpSp>
            <p:nvGrpSpPr>
              <p:cNvPr id="53" name="组合 52"/>
              <p:cNvGrpSpPr/>
              <p:nvPr/>
            </p:nvGrpSpPr>
            <p:grpSpPr>
              <a:xfrm rot="5400000">
                <a:off x="4677512" y="2905937"/>
                <a:ext cx="683100" cy="1178481"/>
                <a:chOff x="7343998" y="4088677"/>
                <a:chExt cx="990293" cy="1708449"/>
              </a:xfrm>
            </p:grpSpPr>
            <p:grpSp>
              <p:nvGrpSpPr>
                <p:cNvPr id="57" name="组合 56"/>
                <p:cNvGrpSpPr/>
                <p:nvPr/>
              </p:nvGrpSpPr>
              <p:grpSpPr>
                <a:xfrm>
                  <a:off x="7343998" y="4088677"/>
                  <a:ext cx="990293" cy="1701643"/>
                  <a:chOff x="7343998" y="4088677"/>
                  <a:chExt cx="990293" cy="1701643"/>
                </a:xfrm>
              </p:grpSpPr>
              <p:sp>
                <p:nvSpPr>
                  <p:cNvPr id="59" name="椭圆 58"/>
                  <p:cNvSpPr/>
                  <p:nvPr/>
                </p:nvSpPr>
                <p:spPr>
                  <a:xfrm>
                    <a:off x="7343998" y="4088677"/>
                    <a:ext cx="990293" cy="990293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0" name="椭圆 59"/>
                  <p:cNvSpPr/>
                  <p:nvPr/>
                </p:nvSpPr>
                <p:spPr>
                  <a:xfrm>
                    <a:off x="7778423" y="4523102"/>
                    <a:ext cx="121444" cy="121444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1" name="矩形 60"/>
                  <p:cNvSpPr/>
                  <p:nvPr/>
                </p:nvSpPr>
                <p:spPr>
                  <a:xfrm rot="5400000">
                    <a:off x="7482940" y="5389103"/>
                    <a:ext cx="711348" cy="91086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2" name="圆角矩形 61"/>
                  <p:cNvSpPr/>
                  <p:nvPr/>
                </p:nvSpPr>
                <p:spPr>
                  <a:xfrm>
                    <a:off x="7778423" y="5117626"/>
                    <a:ext cx="133995" cy="57287"/>
                  </a:xfrm>
                  <a:prstGeom prst="round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58" name="矩形 57"/>
                <p:cNvSpPr/>
                <p:nvPr/>
              </p:nvSpPr>
              <p:spPr>
                <a:xfrm>
                  <a:off x="7659584" y="5620306"/>
                  <a:ext cx="358060" cy="176820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54" name="组合 53"/>
              <p:cNvGrpSpPr/>
              <p:nvPr/>
            </p:nvGrpSpPr>
            <p:grpSpPr>
              <a:xfrm>
                <a:off x="3406158" y="1634582"/>
                <a:ext cx="3721190" cy="3721190"/>
                <a:chOff x="3406158" y="1634582"/>
                <a:chExt cx="3721190" cy="3721190"/>
              </a:xfrm>
            </p:grpSpPr>
            <p:sp>
              <p:nvSpPr>
                <p:cNvPr id="55" name="椭圆 54"/>
                <p:cNvSpPr/>
                <p:nvPr/>
              </p:nvSpPr>
              <p:spPr>
                <a:xfrm>
                  <a:off x="3406158" y="1634582"/>
                  <a:ext cx="3721190" cy="3721190"/>
                </a:xfrm>
                <a:prstGeom prst="ellipse">
                  <a:avLst/>
                </a:prstGeom>
                <a:noFill/>
                <a:ln w="28575">
                  <a:solidFill>
                    <a:schemeClr val="accent5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6" name="直接连接符 55"/>
                <p:cNvCxnSpPr>
                  <a:stCxn id="60" idx="2"/>
                  <a:endCxn id="55" idx="0"/>
                </p:cNvCxnSpPr>
                <p:nvPr/>
              </p:nvCxnSpPr>
              <p:spPr>
                <a:xfrm flipV="1">
                  <a:off x="5266753" y="1634582"/>
                  <a:ext cx="0" cy="1818709"/>
                </a:xfrm>
                <a:prstGeom prst="line">
                  <a:avLst/>
                </a:prstGeom>
                <a:ln w="28575">
                  <a:prstDash val="solid"/>
                  <a:headEnd type="none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6" name="右箭头 15"/>
          <p:cNvSpPr/>
          <p:nvPr/>
        </p:nvSpPr>
        <p:spPr>
          <a:xfrm>
            <a:off x="5143326" y="3440912"/>
            <a:ext cx="574429" cy="169784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78576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矩形 97"/>
          <p:cNvSpPr/>
          <p:nvPr/>
        </p:nvSpPr>
        <p:spPr>
          <a:xfrm rot="10800000">
            <a:off x="8379381" y="3453697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圆角矩形 98"/>
          <p:cNvSpPr/>
          <p:nvPr/>
        </p:nvSpPr>
        <p:spPr>
          <a:xfrm rot="5400000">
            <a:off x="8586409" y="3452939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矩形 101"/>
          <p:cNvSpPr/>
          <p:nvPr/>
        </p:nvSpPr>
        <p:spPr>
          <a:xfrm rot="10800000">
            <a:off x="7470969" y="3454777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圆角矩形 102"/>
          <p:cNvSpPr/>
          <p:nvPr/>
        </p:nvSpPr>
        <p:spPr>
          <a:xfrm rot="5400000">
            <a:off x="7677997" y="3454019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五角星 6"/>
          <p:cNvSpPr/>
          <p:nvPr/>
        </p:nvSpPr>
        <p:spPr>
          <a:xfrm>
            <a:off x="9112431" y="2064784"/>
            <a:ext cx="261176" cy="238349"/>
          </a:xfrm>
          <a:prstGeom prst="star5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 rot="5400000">
            <a:off x="7935016" y="3464841"/>
            <a:ext cx="98997" cy="4571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>
            <a:off x="6265395" y="1624262"/>
            <a:ext cx="3721190" cy="3721190"/>
            <a:chOff x="3406158" y="1634582"/>
            <a:chExt cx="3721190" cy="3721190"/>
          </a:xfrm>
        </p:grpSpPr>
        <p:grpSp>
          <p:nvGrpSpPr>
            <p:cNvPr id="53" name="组合 52"/>
            <p:cNvGrpSpPr/>
            <p:nvPr/>
          </p:nvGrpSpPr>
          <p:grpSpPr>
            <a:xfrm rot="5400000">
              <a:off x="4677512" y="2905937"/>
              <a:ext cx="683100" cy="1178481"/>
              <a:chOff x="7343998" y="4088677"/>
              <a:chExt cx="990293" cy="1708449"/>
            </a:xfrm>
          </p:grpSpPr>
          <p:grpSp>
            <p:nvGrpSpPr>
              <p:cNvPr id="57" name="组合 56"/>
              <p:cNvGrpSpPr/>
              <p:nvPr/>
            </p:nvGrpSpPr>
            <p:grpSpPr>
              <a:xfrm>
                <a:off x="7343998" y="4088677"/>
                <a:ext cx="990293" cy="990293"/>
                <a:chOff x="7343998" y="4088677"/>
                <a:chExt cx="990293" cy="990293"/>
              </a:xfrm>
            </p:grpSpPr>
            <p:sp>
              <p:nvSpPr>
                <p:cNvPr id="59" name="椭圆 58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0" name="椭圆 59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58" name="矩形 57"/>
              <p:cNvSpPr/>
              <p:nvPr/>
            </p:nvSpPr>
            <p:spPr>
              <a:xfrm>
                <a:off x="7659584" y="5620306"/>
                <a:ext cx="358060" cy="17682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4" name="组合 53"/>
            <p:cNvGrpSpPr/>
            <p:nvPr/>
          </p:nvGrpSpPr>
          <p:grpSpPr>
            <a:xfrm>
              <a:off x="3406158" y="1634582"/>
              <a:ext cx="3721190" cy="3721190"/>
              <a:chOff x="3406158" y="1634582"/>
              <a:chExt cx="3721190" cy="3721190"/>
            </a:xfrm>
          </p:grpSpPr>
          <p:sp>
            <p:nvSpPr>
              <p:cNvPr id="55" name="椭圆 54"/>
              <p:cNvSpPr/>
              <p:nvPr/>
            </p:nvSpPr>
            <p:spPr>
              <a:xfrm>
                <a:off x="3406158" y="1634582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6" name="直接连接符 55"/>
              <p:cNvCxnSpPr>
                <a:stCxn id="60" idx="2"/>
              </p:cNvCxnSpPr>
              <p:nvPr/>
            </p:nvCxnSpPr>
            <p:spPr>
              <a:xfrm flipV="1">
                <a:off x="5266752" y="2194278"/>
                <a:ext cx="1117030" cy="1259014"/>
              </a:xfrm>
              <a:prstGeom prst="line">
                <a:avLst/>
              </a:prstGeom>
              <a:ln w="28575">
                <a:prstDash val="sysDash"/>
                <a:headEnd type="none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81" name="椭圆 80"/>
          <p:cNvSpPr/>
          <p:nvPr/>
        </p:nvSpPr>
        <p:spPr>
          <a:xfrm>
            <a:off x="7163201" y="1624262"/>
            <a:ext cx="3721190" cy="3721190"/>
          </a:xfrm>
          <a:prstGeom prst="ellipse">
            <a:avLst/>
          </a:prstGeom>
          <a:noFill/>
          <a:ln w="28575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2" name="组合 81"/>
          <p:cNvGrpSpPr/>
          <p:nvPr/>
        </p:nvGrpSpPr>
        <p:grpSpPr>
          <a:xfrm rot="5400000">
            <a:off x="8682246" y="3127785"/>
            <a:ext cx="683100" cy="683100"/>
            <a:chOff x="7343998" y="4088677"/>
            <a:chExt cx="990293" cy="990293"/>
          </a:xfrm>
        </p:grpSpPr>
        <p:sp>
          <p:nvSpPr>
            <p:cNvPr id="85" name="椭圆 84"/>
            <p:cNvSpPr/>
            <p:nvPr/>
          </p:nvSpPr>
          <p:spPr>
            <a:xfrm>
              <a:off x="7343998" y="4088677"/>
              <a:ext cx="990293" cy="99029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椭圆 85"/>
            <p:cNvSpPr/>
            <p:nvPr/>
          </p:nvSpPr>
          <p:spPr>
            <a:xfrm>
              <a:off x="7778423" y="4523102"/>
              <a:ext cx="121444" cy="121444"/>
            </a:xfrm>
            <a:prstGeom prst="ellipse">
              <a:avLst/>
            </a:prstGeom>
            <a:noFill/>
            <a:ln w="28575"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3" name="矩形 82"/>
          <p:cNvSpPr/>
          <p:nvPr/>
        </p:nvSpPr>
        <p:spPr>
          <a:xfrm rot="5400000">
            <a:off x="8342136" y="3446553"/>
            <a:ext cx="98997" cy="4571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4" name="直接连接符 83"/>
          <p:cNvCxnSpPr>
            <a:stCxn id="86" idx="2"/>
          </p:cNvCxnSpPr>
          <p:nvPr/>
        </p:nvCxnSpPr>
        <p:spPr>
          <a:xfrm flipV="1">
            <a:off x="9023796" y="2183958"/>
            <a:ext cx="219223" cy="1243492"/>
          </a:xfrm>
          <a:prstGeom prst="line">
            <a:avLst/>
          </a:prstGeom>
          <a:ln w="28575">
            <a:solidFill>
              <a:schemeClr val="accent2">
                <a:lumMod val="40000"/>
                <a:lumOff val="60000"/>
              </a:schemeClr>
            </a:solidFill>
            <a:prstDash val="solid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8" name="组合 87"/>
          <p:cNvGrpSpPr/>
          <p:nvPr/>
        </p:nvGrpSpPr>
        <p:grpSpPr>
          <a:xfrm>
            <a:off x="5075136" y="1624262"/>
            <a:ext cx="4167883" cy="3721190"/>
            <a:chOff x="4422940" y="1642495"/>
            <a:chExt cx="4167883" cy="3721190"/>
          </a:xfrm>
        </p:grpSpPr>
        <p:grpSp>
          <p:nvGrpSpPr>
            <p:cNvPr id="89" name="组合 88"/>
            <p:cNvGrpSpPr/>
            <p:nvPr/>
          </p:nvGrpSpPr>
          <p:grpSpPr>
            <a:xfrm rot="5400000">
              <a:off x="5941985" y="3146018"/>
              <a:ext cx="683100" cy="683100"/>
              <a:chOff x="7343998" y="4088677"/>
              <a:chExt cx="990293" cy="990293"/>
            </a:xfrm>
          </p:grpSpPr>
          <p:sp>
            <p:nvSpPr>
              <p:cNvPr id="92" name="椭圆 91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>
                    <a:lumMod val="65000"/>
                    <a:lumOff val="3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椭圆 92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28575"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90" name="椭圆 89"/>
            <p:cNvSpPr/>
            <p:nvPr/>
          </p:nvSpPr>
          <p:spPr>
            <a:xfrm>
              <a:off x="4422940" y="1642495"/>
              <a:ext cx="3721190" cy="3721190"/>
            </a:xfrm>
            <a:prstGeom prst="ellipse">
              <a:avLst/>
            </a:prstGeom>
            <a:noFill/>
            <a:ln w="28575">
              <a:solidFill>
                <a:schemeClr val="accent6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1" name="直接连接符 90"/>
            <p:cNvCxnSpPr>
              <a:stCxn id="93" idx="1"/>
            </p:cNvCxnSpPr>
            <p:nvPr/>
          </p:nvCxnSpPr>
          <p:spPr>
            <a:xfrm flipV="1">
              <a:off x="6313153" y="2198937"/>
              <a:ext cx="2277670" cy="1259014"/>
            </a:xfrm>
            <a:prstGeom prst="line">
              <a:avLst/>
            </a:prstGeom>
            <a:ln w="28575">
              <a:solidFill>
                <a:schemeClr val="accent6">
                  <a:lumMod val="40000"/>
                  <a:lumOff val="6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416910"/>
              </p:ext>
            </p:extLst>
          </p:nvPr>
        </p:nvGraphicFramePr>
        <p:xfrm>
          <a:off x="6795322" y="3783902"/>
          <a:ext cx="356102" cy="35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5322" y="3783902"/>
                        <a:ext cx="356102" cy="353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对象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226562"/>
              </p:ext>
            </p:extLst>
          </p:nvPr>
        </p:nvGraphicFramePr>
        <p:xfrm>
          <a:off x="8016875" y="3811588"/>
          <a:ext cx="2174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16875" y="3811588"/>
                        <a:ext cx="21748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对象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156410"/>
              </p:ext>
            </p:extLst>
          </p:nvPr>
        </p:nvGraphicFramePr>
        <p:xfrm>
          <a:off x="9018588" y="3843338"/>
          <a:ext cx="138112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7" imgW="88560" imgH="152280" progId="Equation.DSMT4">
                  <p:embed/>
                </p:oleObj>
              </mc:Choice>
              <mc:Fallback>
                <p:oleObj name="Equation" r:id="rId7" imgW="885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18588" y="3843338"/>
                        <a:ext cx="138112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矩形 99"/>
          <p:cNvSpPr/>
          <p:nvPr/>
        </p:nvSpPr>
        <p:spPr>
          <a:xfrm rot="10800000">
            <a:off x="6286951" y="3451399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圆角矩形 100"/>
          <p:cNvSpPr/>
          <p:nvPr/>
        </p:nvSpPr>
        <p:spPr>
          <a:xfrm rot="5400000">
            <a:off x="6493979" y="3450641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3689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组合 62"/>
          <p:cNvGrpSpPr/>
          <p:nvPr/>
        </p:nvGrpSpPr>
        <p:grpSpPr>
          <a:xfrm rot="5400000">
            <a:off x="2821115" y="4514753"/>
            <a:ext cx="569776" cy="1065272"/>
            <a:chOff x="7343998" y="4088677"/>
            <a:chExt cx="990293" cy="1851485"/>
          </a:xfrm>
        </p:grpSpPr>
        <p:grpSp>
          <p:nvGrpSpPr>
            <p:cNvPr id="64" name="组合 63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66" name="椭圆 65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椭圆 66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矩形 67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圆角矩形 68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" name="矩形 64"/>
            <p:cNvSpPr/>
            <p:nvPr/>
          </p:nvSpPr>
          <p:spPr>
            <a:xfrm>
              <a:off x="7499586" y="5367103"/>
              <a:ext cx="769144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-829487" y="0"/>
            <a:ext cx="5976221" cy="2161540"/>
            <a:chOff x="-829485" y="1242060"/>
            <a:chExt cx="5976221" cy="2161540"/>
          </a:xfrm>
        </p:grpSpPr>
        <p:sp>
          <p:nvSpPr>
            <p:cNvPr id="4" name="椭圆 3"/>
            <p:cNvSpPr/>
            <p:nvPr/>
          </p:nvSpPr>
          <p:spPr>
            <a:xfrm>
              <a:off x="546100" y="2857500"/>
              <a:ext cx="546100" cy="546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椭圆 36"/>
            <p:cNvSpPr/>
            <p:nvPr/>
          </p:nvSpPr>
          <p:spPr>
            <a:xfrm>
              <a:off x="2573368" y="2857500"/>
              <a:ext cx="546100" cy="546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/>
            <p:cNvSpPr/>
            <p:nvPr/>
          </p:nvSpPr>
          <p:spPr>
            <a:xfrm>
              <a:off x="4600636" y="2857500"/>
              <a:ext cx="546100" cy="546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6304963"/>
                </p:ext>
              </p:extLst>
            </p:nvPr>
          </p:nvGraphicFramePr>
          <p:xfrm>
            <a:off x="700087" y="2953543"/>
            <a:ext cx="23812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00087" y="2953543"/>
                          <a:ext cx="23812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971718"/>
                </p:ext>
              </p:extLst>
            </p:nvPr>
          </p:nvGraphicFramePr>
          <p:xfrm>
            <a:off x="2717800" y="2952750"/>
            <a:ext cx="258763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17800" y="2952750"/>
                          <a:ext cx="258763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4413634"/>
                </p:ext>
              </p:extLst>
            </p:nvPr>
          </p:nvGraphicFramePr>
          <p:xfrm>
            <a:off x="4745038" y="2952750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45038" y="2952750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椭圆 41"/>
            <p:cNvSpPr/>
            <p:nvPr/>
          </p:nvSpPr>
          <p:spPr>
            <a:xfrm>
              <a:off x="4600636" y="1242060"/>
              <a:ext cx="546100" cy="546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2095859"/>
                </p:ext>
              </p:extLst>
            </p:nvPr>
          </p:nvGraphicFramePr>
          <p:xfrm>
            <a:off x="4745038" y="1338263"/>
            <a:ext cx="257175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745038" y="1338263"/>
                          <a:ext cx="257175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椭圆 43"/>
            <p:cNvSpPr/>
            <p:nvPr/>
          </p:nvSpPr>
          <p:spPr>
            <a:xfrm>
              <a:off x="2573368" y="1242060"/>
              <a:ext cx="546100" cy="546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1112349"/>
                </p:ext>
              </p:extLst>
            </p:nvPr>
          </p:nvGraphicFramePr>
          <p:xfrm>
            <a:off x="2717800" y="1338263"/>
            <a:ext cx="25876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717800" y="1338263"/>
                          <a:ext cx="258763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椭圆 4"/>
            <p:cNvSpPr/>
            <p:nvPr/>
          </p:nvSpPr>
          <p:spPr>
            <a:xfrm>
              <a:off x="-829485" y="3082143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" name="直接连接符 11"/>
            <p:cNvCxnSpPr>
              <a:stCxn id="5" idx="6"/>
              <a:endCxn id="4" idx="2"/>
            </p:cNvCxnSpPr>
            <p:nvPr/>
          </p:nvCxnSpPr>
          <p:spPr>
            <a:xfrm>
              <a:off x="-732678" y="3130547"/>
              <a:ext cx="1278778" cy="3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>
              <a:stCxn id="4" idx="6"/>
              <a:endCxn id="37" idx="2"/>
            </p:cNvCxnSpPr>
            <p:nvPr/>
          </p:nvCxnSpPr>
          <p:spPr>
            <a:xfrm>
              <a:off x="1092200" y="3130550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>
              <a:stCxn id="37" idx="6"/>
              <a:endCxn id="38" idx="2"/>
            </p:cNvCxnSpPr>
            <p:nvPr/>
          </p:nvCxnSpPr>
          <p:spPr>
            <a:xfrm>
              <a:off x="3119468" y="3130550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>
              <a:stCxn id="38" idx="0"/>
              <a:endCxn id="42" idx="4"/>
            </p:cNvCxnSpPr>
            <p:nvPr/>
          </p:nvCxnSpPr>
          <p:spPr>
            <a:xfrm flipV="1">
              <a:off x="4873686" y="1788160"/>
              <a:ext cx="0" cy="106934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>
              <a:stCxn id="42" idx="2"/>
              <a:endCxn id="44" idx="6"/>
            </p:cNvCxnSpPr>
            <p:nvPr/>
          </p:nvCxnSpPr>
          <p:spPr>
            <a:xfrm flipH="1">
              <a:off x="3119468" y="1515110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>
              <a:stCxn id="44" idx="4"/>
              <a:endCxn id="37" idx="0"/>
            </p:cNvCxnSpPr>
            <p:nvPr/>
          </p:nvCxnSpPr>
          <p:spPr>
            <a:xfrm>
              <a:off x="2846418" y="1788160"/>
              <a:ext cx="0" cy="1069340"/>
            </a:xfrm>
            <a:prstGeom prst="line">
              <a:avLst/>
            </a:prstGeom>
            <a:ln w="19050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椭圆 69"/>
            <p:cNvSpPr/>
            <p:nvPr/>
          </p:nvSpPr>
          <p:spPr>
            <a:xfrm>
              <a:off x="1784380" y="3082143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椭圆 70"/>
            <p:cNvSpPr/>
            <p:nvPr/>
          </p:nvSpPr>
          <p:spPr>
            <a:xfrm>
              <a:off x="3811648" y="3082143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椭圆 71"/>
            <p:cNvSpPr/>
            <p:nvPr/>
          </p:nvSpPr>
          <p:spPr>
            <a:xfrm>
              <a:off x="4825281" y="2274426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椭圆 72"/>
            <p:cNvSpPr/>
            <p:nvPr/>
          </p:nvSpPr>
          <p:spPr>
            <a:xfrm>
              <a:off x="3811647" y="1466703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椭圆 73"/>
            <p:cNvSpPr/>
            <p:nvPr/>
          </p:nvSpPr>
          <p:spPr>
            <a:xfrm>
              <a:off x="2798013" y="2274425"/>
              <a:ext cx="96807" cy="9680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6" name="组合 95"/>
          <p:cNvGrpSpPr/>
          <p:nvPr/>
        </p:nvGrpSpPr>
        <p:grpSpPr>
          <a:xfrm rot="5400000">
            <a:off x="4107797" y="4514753"/>
            <a:ext cx="569776" cy="1065272"/>
            <a:chOff x="7343998" y="4088677"/>
            <a:chExt cx="990293" cy="1851485"/>
          </a:xfrm>
        </p:grpSpPr>
        <p:grpSp>
          <p:nvGrpSpPr>
            <p:cNvPr id="97" name="组合 96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105" name="椭圆 104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6" name="椭圆 105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7" name="矩形 106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8" name="圆角矩形 107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04" name="矩形 103"/>
            <p:cNvSpPr/>
            <p:nvPr/>
          </p:nvSpPr>
          <p:spPr>
            <a:xfrm>
              <a:off x="7499586" y="5367103"/>
              <a:ext cx="769144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9" name="组合 108"/>
          <p:cNvGrpSpPr/>
          <p:nvPr/>
        </p:nvGrpSpPr>
        <p:grpSpPr>
          <a:xfrm rot="5400000">
            <a:off x="5394483" y="4514753"/>
            <a:ext cx="569776" cy="1065272"/>
            <a:chOff x="7343998" y="4088677"/>
            <a:chExt cx="990293" cy="1851485"/>
          </a:xfrm>
        </p:grpSpPr>
        <p:grpSp>
          <p:nvGrpSpPr>
            <p:cNvPr id="110" name="组合 109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112" name="椭圆 111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椭圆 112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" name="矩形 113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5" name="圆角矩形 114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11" name="矩形 110"/>
            <p:cNvSpPr/>
            <p:nvPr/>
          </p:nvSpPr>
          <p:spPr>
            <a:xfrm>
              <a:off x="7499586" y="5367103"/>
              <a:ext cx="769144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7" name="组合 136"/>
          <p:cNvGrpSpPr/>
          <p:nvPr/>
        </p:nvGrpSpPr>
        <p:grpSpPr>
          <a:xfrm rot="5400000">
            <a:off x="6659909" y="4514753"/>
            <a:ext cx="569776" cy="1065272"/>
            <a:chOff x="7343998" y="4088677"/>
            <a:chExt cx="990293" cy="1851485"/>
          </a:xfrm>
        </p:grpSpPr>
        <p:grpSp>
          <p:nvGrpSpPr>
            <p:cNvPr id="138" name="组合 137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140" name="椭圆 139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1" name="椭圆 140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2" name="矩形 141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3" name="圆角矩形 142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39" name="矩形 138"/>
            <p:cNvSpPr/>
            <p:nvPr/>
          </p:nvSpPr>
          <p:spPr>
            <a:xfrm>
              <a:off x="7499586" y="5367103"/>
              <a:ext cx="769144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4" name="组合 143"/>
          <p:cNvGrpSpPr/>
          <p:nvPr/>
        </p:nvGrpSpPr>
        <p:grpSpPr>
          <a:xfrm rot="5400000">
            <a:off x="7946595" y="4514753"/>
            <a:ext cx="569776" cy="1065272"/>
            <a:chOff x="7343998" y="4088677"/>
            <a:chExt cx="990293" cy="1851485"/>
          </a:xfrm>
        </p:grpSpPr>
        <p:grpSp>
          <p:nvGrpSpPr>
            <p:cNvPr id="145" name="组合 144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147" name="椭圆 146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椭圆 147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9" name="矩形 148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0" name="圆角矩形 149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6" name="矩形 145"/>
            <p:cNvSpPr/>
            <p:nvPr/>
          </p:nvSpPr>
          <p:spPr>
            <a:xfrm>
              <a:off x="7499586" y="5367103"/>
              <a:ext cx="769144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4" name="矩形 173"/>
          <p:cNvSpPr/>
          <p:nvPr/>
        </p:nvSpPr>
        <p:spPr>
          <a:xfrm>
            <a:off x="10110576" y="1601620"/>
            <a:ext cx="790275" cy="302402"/>
          </a:xfrm>
          <a:prstGeom prst="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5" name="同侧圆角矩形 174"/>
          <p:cNvSpPr/>
          <p:nvPr/>
        </p:nvSpPr>
        <p:spPr>
          <a:xfrm>
            <a:off x="10090891" y="1904022"/>
            <a:ext cx="829646" cy="151835"/>
          </a:xfrm>
          <a:prstGeom prst="round2Same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6" name="同侧圆角矩形 175"/>
          <p:cNvSpPr/>
          <p:nvPr/>
        </p:nvSpPr>
        <p:spPr>
          <a:xfrm>
            <a:off x="10090891" y="1484692"/>
            <a:ext cx="829646" cy="116928"/>
          </a:xfrm>
          <a:prstGeom prst="round2Same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" name="椭圆 176"/>
          <p:cNvSpPr/>
          <p:nvPr/>
        </p:nvSpPr>
        <p:spPr>
          <a:xfrm>
            <a:off x="10435153" y="1685950"/>
            <a:ext cx="102817" cy="102817"/>
          </a:xfrm>
          <a:prstGeom prst="ellipse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8" name="直接连接符 177"/>
          <p:cNvCxnSpPr/>
          <p:nvPr/>
        </p:nvCxnSpPr>
        <p:spPr>
          <a:xfrm>
            <a:off x="10465394" y="1716875"/>
            <a:ext cx="42336" cy="4401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直接连接符 178"/>
          <p:cNvCxnSpPr/>
          <p:nvPr/>
        </p:nvCxnSpPr>
        <p:spPr>
          <a:xfrm flipV="1">
            <a:off x="10465394" y="1716875"/>
            <a:ext cx="42336" cy="4401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直接箭头连接符 179"/>
          <p:cNvCxnSpPr/>
          <p:nvPr/>
        </p:nvCxnSpPr>
        <p:spPr>
          <a:xfrm>
            <a:off x="10537970" y="1737359"/>
            <a:ext cx="805393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直接箭头连接符 180"/>
          <p:cNvCxnSpPr>
            <a:stCxn id="177" idx="0"/>
          </p:cNvCxnSpPr>
          <p:nvPr/>
        </p:nvCxnSpPr>
        <p:spPr>
          <a:xfrm flipV="1">
            <a:off x="10486562" y="972626"/>
            <a:ext cx="3876" cy="713325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2" name="矩形 181"/>
          <p:cNvSpPr/>
          <p:nvPr/>
        </p:nvSpPr>
        <p:spPr>
          <a:xfrm>
            <a:off x="9399597" y="1962486"/>
            <a:ext cx="691294" cy="56791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3" name="矩形 182"/>
          <p:cNvSpPr/>
          <p:nvPr/>
        </p:nvSpPr>
        <p:spPr>
          <a:xfrm>
            <a:off x="8957419" y="1685950"/>
            <a:ext cx="651170" cy="4851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4" name="圆角矩形 183"/>
          <p:cNvSpPr/>
          <p:nvPr/>
        </p:nvSpPr>
        <p:spPr>
          <a:xfrm>
            <a:off x="10012060" y="1945008"/>
            <a:ext cx="38707" cy="86687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7" name="文本框 186"/>
          <p:cNvSpPr txBox="1"/>
          <p:nvPr/>
        </p:nvSpPr>
        <p:spPr>
          <a:xfrm>
            <a:off x="11336911" y="1601620"/>
            <a:ext cx="180634" cy="2605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8" name="文本框 187"/>
          <p:cNvSpPr txBox="1"/>
          <p:nvPr/>
        </p:nvSpPr>
        <p:spPr>
          <a:xfrm>
            <a:off x="10357336" y="691141"/>
            <a:ext cx="180634" cy="2605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6" name="椭圆 205"/>
          <p:cNvSpPr/>
          <p:nvPr/>
        </p:nvSpPr>
        <p:spPr>
          <a:xfrm>
            <a:off x="3062844" y="3326130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7" name="椭圆 206"/>
          <p:cNvSpPr/>
          <p:nvPr/>
        </p:nvSpPr>
        <p:spPr>
          <a:xfrm>
            <a:off x="5090112" y="3326130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8" name="椭圆 207"/>
          <p:cNvSpPr/>
          <p:nvPr/>
        </p:nvSpPr>
        <p:spPr>
          <a:xfrm>
            <a:off x="7117380" y="3326130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9" name="对象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196024"/>
              </p:ext>
            </p:extLst>
          </p:nvPr>
        </p:nvGraphicFramePr>
        <p:xfrm>
          <a:off x="3216831" y="3422173"/>
          <a:ext cx="2381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6831" y="3422173"/>
                        <a:ext cx="2381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" name="对象 2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186212"/>
              </p:ext>
            </p:extLst>
          </p:nvPr>
        </p:nvGraphicFramePr>
        <p:xfrm>
          <a:off x="5234544" y="3421380"/>
          <a:ext cx="2587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4544" y="3421380"/>
                        <a:ext cx="258763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" name="对象 2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905361"/>
              </p:ext>
            </p:extLst>
          </p:nvPr>
        </p:nvGraphicFramePr>
        <p:xfrm>
          <a:off x="7261782" y="3421380"/>
          <a:ext cx="257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61782" y="3421380"/>
                        <a:ext cx="2571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" name="椭圆 215"/>
          <p:cNvSpPr/>
          <p:nvPr/>
        </p:nvSpPr>
        <p:spPr>
          <a:xfrm>
            <a:off x="1687259" y="3550773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7" name="直接连接符 216"/>
          <p:cNvCxnSpPr>
            <a:stCxn id="216" idx="6"/>
            <a:endCxn id="206" idx="2"/>
          </p:cNvCxnSpPr>
          <p:nvPr/>
        </p:nvCxnSpPr>
        <p:spPr>
          <a:xfrm>
            <a:off x="1784066" y="3599177"/>
            <a:ext cx="1278778" cy="3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直接连接符 217"/>
          <p:cNvCxnSpPr>
            <a:stCxn id="206" idx="6"/>
            <a:endCxn id="207" idx="2"/>
          </p:cNvCxnSpPr>
          <p:nvPr/>
        </p:nvCxnSpPr>
        <p:spPr>
          <a:xfrm>
            <a:off x="3608944" y="3599180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直接连接符 218"/>
          <p:cNvCxnSpPr>
            <a:stCxn id="207" idx="6"/>
            <a:endCxn id="208" idx="2"/>
          </p:cNvCxnSpPr>
          <p:nvPr/>
        </p:nvCxnSpPr>
        <p:spPr>
          <a:xfrm>
            <a:off x="5636212" y="3599180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椭圆 222"/>
          <p:cNvSpPr/>
          <p:nvPr/>
        </p:nvSpPr>
        <p:spPr>
          <a:xfrm>
            <a:off x="4301124" y="3550773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4" name="椭圆 223"/>
          <p:cNvSpPr/>
          <p:nvPr/>
        </p:nvSpPr>
        <p:spPr>
          <a:xfrm>
            <a:off x="6328392" y="3550773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09496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/>
        </p:nvGrpSpPr>
        <p:grpSpPr>
          <a:xfrm>
            <a:off x="808273" y="1666533"/>
            <a:ext cx="1605862" cy="747358"/>
            <a:chOff x="8957419" y="1178087"/>
            <a:chExt cx="2133732" cy="993025"/>
          </a:xfrm>
        </p:grpSpPr>
        <p:sp>
          <p:nvSpPr>
            <p:cNvPr id="19" name="矩形 18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同侧圆角矩形 19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同侧圆角矩形 20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3" name="直接连接符 22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>
              <a:stCxn id="22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矩形 26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27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圆角矩形 28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2819953" y="1666533"/>
            <a:ext cx="1605862" cy="747358"/>
            <a:chOff x="8957419" y="1178087"/>
            <a:chExt cx="2133732" cy="993025"/>
          </a:xfrm>
        </p:grpSpPr>
        <p:sp>
          <p:nvSpPr>
            <p:cNvPr id="35" name="矩形 34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同侧圆角矩形 35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同侧圆角矩形 36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9" name="直接连接符 38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>
              <a:stCxn id="38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矩形 42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 43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圆角矩形 44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4911392" y="1666533"/>
            <a:ext cx="1605862" cy="747358"/>
            <a:chOff x="8957419" y="1178087"/>
            <a:chExt cx="2133732" cy="993025"/>
          </a:xfrm>
        </p:grpSpPr>
        <p:sp>
          <p:nvSpPr>
            <p:cNvPr id="47" name="矩形 46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同侧圆角矩形 47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同侧圆角矩形 48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1" name="直接连接符 50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/>
            <p:cNvCxnSpPr>
              <a:stCxn id="50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矩形 54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圆角矩形 56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6923072" y="1666533"/>
            <a:ext cx="1605862" cy="747358"/>
            <a:chOff x="8957419" y="1178087"/>
            <a:chExt cx="2133732" cy="993025"/>
          </a:xfrm>
        </p:grpSpPr>
        <p:sp>
          <p:nvSpPr>
            <p:cNvPr id="59" name="矩形 58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同侧圆角矩形 59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同侧圆角矩形 60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椭圆 61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3" name="直接连接符 62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箭头连接符 64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>
              <a:stCxn id="62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矩形 66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矩形 67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圆角矩形 68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2" name="组合 81"/>
          <p:cNvGrpSpPr/>
          <p:nvPr/>
        </p:nvGrpSpPr>
        <p:grpSpPr>
          <a:xfrm>
            <a:off x="9122785" y="1666533"/>
            <a:ext cx="1605862" cy="747358"/>
            <a:chOff x="8957419" y="1178087"/>
            <a:chExt cx="2133732" cy="993025"/>
          </a:xfrm>
        </p:grpSpPr>
        <p:sp>
          <p:nvSpPr>
            <p:cNvPr id="83" name="矩形 82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同侧圆角矩形 83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同侧圆角矩形 84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椭圆 85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7" name="直接连接符 86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箭头连接符 89"/>
            <p:cNvCxnSpPr>
              <a:stCxn id="86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矩形 90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矩形 91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圆角矩形 92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4" name="椭圆 93"/>
          <p:cNvSpPr/>
          <p:nvPr/>
        </p:nvSpPr>
        <p:spPr>
          <a:xfrm>
            <a:off x="1789677" y="495433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椭圆 94"/>
          <p:cNvSpPr/>
          <p:nvPr/>
        </p:nvSpPr>
        <p:spPr>
          <a:xfrm>
            <a:off x="3816945" y="495433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椭圆 95"/>
          <p:cNvSpPr/>
          <p:nvPr/>
        </p:nvSpPr>
        <p:spPr>
          <a:xfrm>
            <a:off x="5844213" y="495433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7" name="对象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727979"/>
              </p:ext>
            </p:extLst>
          </p:nvPr>
        </p:nvGraphicFramePr>
        <p:xfrm>
          <a:off x="1943664" y="591476"/>
          <a:ext cx="2381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3664" y="591476"/>
                        <a:ext cx="2381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对象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032472"/>
              </p:ext>
            </p:extLst>
          </p:nvPr>
        </p:nvGraphicFramePr>
        <p:xfrm>
          <a:off x="3961377" y="590683"/>
          <a:ext cx="2587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1377" y="590683"/>
                        <a:ext cx="258763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对象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401809"/>
              </p:ext>
            </p:extLst>
          </p:nvPr>
        </p:nvGraphicFramePr>
        <p:xfrm>
          <a:off x="5988615" y="590683"/>
          <a:ext cx="257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88615" y="590683"/>
                        <a:ext cx="2571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椭圆 99"/>
          <p:cNvSpPr/>
          <p:nvPr/>
        </p:nvSpPr>
        <p:spPr>
          <a:xfrm>
            <a:off x="414092" y="720076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1" name="直接连接符 100"/>
          <p:cNvCxnSpPr>
            <a:stCxn id="100" idx="6"/>
            <a:endCxn id="94" idx="2"/>
          </p:cNvCxnSpPr>
          <p:nvPr/>
        </p:nvCxnSpPr>
        <p:spPr>
          <a:xfrm>
            <a:off x="510899" y="768480"/>
            <a:ext cx="1278778" cy="3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连接符 101"/>
          <p:cNvCxnSpPr>
            <a:stCxn id="94" idx="6"/>
            <a:endCxn id="95" idx="2"/>
          </p:cNvCxnSpPr>
          <p:nvPr/>
        </p:nvCxnSpPr>
        <p:spPr>
          <a:xfrm>
            <a:off x="2335777" y="768483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连接符 102"/>
          <p:cNvCxnSpPr>
            <a:stCxn id="95" idx="6"/>
            <a:endCxn id="96" idx="2"/>
          </p:cNvCxnSpPr>
          <p:nvPr/>
        </p:nvCxnSpPr>
        <p:spPr>
          <a:xfrm>
            <a:off x="4363045" y="768483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椭圆 103"/>
          <p:cNvSpPr/>
          <p:nvPr/>
        </p:nvSpPr>
        <p:spPr>
          <a:xfrm>
            <a:off x="3027957" y="720076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椭圆 104"/>
          <p:cNvSpPr/>
          <p:nvPr/>
        </p:nvSpPr>
        <p:spPr>
          <a:xfrm>
            <a:off x="5055225" y="720076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6" name="组合 105"/>
          <p:cNvGrpSpPr/>
          <p:nvPr/>
        </p:nvGrpSpPr>
        <p:grpSpPr>
          <a:xfrm>
            <a:off x="806449" y="4693997"/>
            <a:ext cx="1605862" cy="747358"/>
            <a:chOff x="8957419" y="1178087"/>
            <a:chExt cx="2133732" cy="993025"/>
          </a:xfrm>
        </p:grpSpPr>
        <p:sp>
          <p:nvSpPr>
            <p:cNvPr id="107" name="矩形 106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8" name="同侧圆角矩形 107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9" name="同侧圆角矩形 108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椭圆 109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1" name="直接连接符 110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箭头连接符 112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箭头连接符 113"/>
            <p:cNvCxnSpPr>
              <a:stCxn id="110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矩形 114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6" name="矩形 115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圆角矩形 116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18" name="组合 117"/>
          <p:cNvGrpSpPr/>
          <p:nvPr/>
        </p:nvGrpSpPr>
        <p:grpSpPr>
          <a:xfrm rot="21272942">
            <a:off x="2847236" y="4645383"/>
            <a:ext cx="1605862" cy="747358"/>
            <a:chOff x="8957419" y="1178087"/>
            <a:chExt cx="2133732" cy="993025"/>
          </a:xfrm>
        </p:grpSpPr>
        <p:sp>
          <p:nvSpPr>
            <p:cNvPr id="119" name="矩形 118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" name="同侧圆角矩形 119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同侧圆角矩形 120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椭圆 121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3" name="直接连接符 122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箭头连接符 124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箭头连接符 125"/>
            <p:cNvCxnSpPr>
              <a:stCxn id="122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矩形 126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矩形 127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圆角矩形 128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0" name="组合 129"/>
          <p:cNvGrpSpPr/>
          <p:nvPr/>
        </p:nvGrpSpPr>
        <p:grpSpPr>
          <a:xfrm rot="638779">
            <a:off x="4987065" y="4612305"/>
            <a:ext cx="1605862" cy="747358"/>
            <a:chOff x="8957419" y="1178087"/>
            <a:chExt cx="2133732" cy="993025"/>
          </a:xfrm>
        </p:grpSpPr>
        <p:sp>
          <p:nvSpPr>
            <p:cNvPr id="131" name="矩形 130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同侧圆角矩形 131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3" name="同侧圆角矩形 132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椭圆 133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5" name="直接连接符 134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连接符 135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箭头连接符 136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箭头连接符 137"/>
            <p:cNvCxnSpPr>
              <a:stCxn id="134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9" name="矩形 138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0" name="矩形 139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1" name="圆角矩形 140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2" name="组合 141"/>
          <p:cNvGrpSpPr/>
          <p:nvPr/>
        </p:nvGrpSpPr>
        <p:grpSpPr>
          <a:xfrm rot="21168784">
            <a:off x="6941968" y="4765814"/>
            <a:ext cx="1605862" cy="747358"/>
            <a:chOff x="8957419" y="1178087"/>
            <a:chExt cx="2133732" cy="993025"/>
          </a:xfrm>
        </p:grpSpPr>
        <p:sp>
          <p:nvSpPr>
            <p:cNvPr id="143" name="矩形 142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4" name="同侧圆角矩形 143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5" name="同侧圆角矩形 144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椭圆 145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7" name="直接连接符 146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箭头连接符 148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箭头连接符 149"/>
            <p:cNvCxnSpPr>
              <a:stCxn id="146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1" name="矩形 150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2" name="矩形 151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3" name="圆角矩形 152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54" name="组合 153"/>
          <p:cNvGrpSpPr/>
          <p:nvPr/>
        </p:nvGrpSpPr>
        <p:grpSpPr>
          <a:xfrm>
            <a:off x="9120961" y="4693997"/>
            <a:ext cx="1605862" cy="747358"/>
            <a:chOff x="8957419" y="1178087"/>
            <a:chExt cx="2133732" cy="993025"/>
          </a:xfrm>
        </p:grpSpPr>
        <p:sp>
          <p:nvSpPr>
            <p:cNvPr id="155" name="矩形 154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6" name="同侧圆角矩形 155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7" name="同侧圆角矩形 156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8" name="椭圆 157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9" name="直接连接符 158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箭头连接符 160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箭头连接符 161"/>
            <p:cNvCxnSpPr>
              <a:stCxn id="158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" name="矩形 162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4" name="矩形 163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5" name="圆角矩形 164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6" name="椭圆 165"/>
          <p:cNvSpPr/>
          <p:nvPr/>
        </p:nvSpPr>
        <p:spPr>
          <a:xfrm>
            <a:off x="1778323" y="3200404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7" name="椭圆 166"/>
          <p:cNvSpPr/>
          <p:nvPr/>
        </p:nvSpPr>
        <p:spPr>
          <a:xfrm>
            <a:off x="3805591" y="3200404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8" name="椭圆 167"/>
          <p:cNvSpPr/>
          <p:nvPr/>
        </p:nvSpPr>
        <p:spPr>
          <a:xfrm>
            <a:off x="5832859" y="3200404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9" name="对象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244316"/>
              </p:ext>
            </p:extLst>
          </p:nvPr>
        </p:nvGraphicFramePr>
        <p:xfrm>
          <a:off x="1932310" y="3296447"/>
          <a:ext cx="2381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2310" y="3296447"/>
                        <a:ext cx="2381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对象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346032"/>
              </p:ext>
            </p:extLst>
          </p:nvPr>
        </p:nvGraphicFramePr>
        <p:xfrm>
          <a:off x="3950023" y="3295654"/>
          <a:ext cx="2587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0023" y="3295654"/>
                        <a:ext cx="258763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对象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173419"/>
              </p:ext>
            </p:extLst>
          </p:nvPr>
        </p:nvGraphicFramePr>
        <p:xfrm>
          <a:off x="5977261" y="3295654"/>
          <a:ext cx="257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77261" y="3295654"/>
                        <a:ext cx="2571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椭圆 171"/>
          <p:cNvSpPr/>
          <p:nvPr/>
        </p:nvSpPr>
        <p:spPr>
          <a:xfrm>
            <a:off x="402738" y="3425047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3" name="直接连接符 172"/>
          <p:cNvCxnSpPr>
            <a:stCxn id="172" idx="6"/>
            <a:endCxn id="166" idx="2"/>
          </p:cNvCxnSpPr>
          <p:nvPr/>
        </p:nvCxnSpPr>
        <p:spPr>
          <a:xfrm>
            <a:off x="499545" y="3473451"/>
            <a:ext cx="1278778" cy="3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直接连接符 173"/>
          <p:cNvCxnSpPr>
            <a:stCxn id="166" idx="6"/>
            <a:endCxn id="167" idx="2"/>
          </p:cNvCxnSpPr>
          <p:nvPr/>
        </p:nvCxnSpPr>
        <p:spPr>
          <a:xfrm>
            <a:off x="2324423" y="3473454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直接连接符 174"/>
          <p:cNvCxnSpPr>
            <a:stCxn id="167" idx="6"/>
            <a:endCxn id="168" idx="2"/>
          </p:cNvCxnSpPr>
          <p:nvPr/>
        </p:nvCxnSpPr>
        <p:spPr>
          <a:xfrm>
            <a:off x="4351691" y="3473454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6" name="椭圆 175"/>
          <p:cNvSpPr/>
          <p:nvPr/>
        </p:nvSpPr>
        <p:spPr>
          <a:xfrm>
            <a:off x="3016603" y="3425047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" name="椭圆 176"/>
          <p:cNvSpPr/>
          <p:nvPr/>
        </p:nvSpPr>
        <p:spPr>
          <a:xfrm>
            <a:off x="5043871" y="3425047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9" name="直接连接符 178"/>
          <p:cNvCxnSpPr/>
          <p:nvPr/>
        </p:nvCxnSpPr>
        <p:spPr>
          <a:xfrm>
            <a:off x="6388849" y="3470760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椭圆 179"/>
          <p:cNvSpPr/>
          <p:nvPr/>
        </p:nvSpPr>
        <p:spPr>
          <a:xfrm>
            <a:off x="7081029" y="3422353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1" name="椭圆 180"/>
          <p:cNvSpPr/>
          <p:nvPr/>
        </p:nvSpPr>
        <p:spPr>
          <a:xfrm>
            <a:off x="7879906" y="3203805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2" name="对象 1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072158"/>
              </p:ext>
            </p:extLst>
          </p:nvPr>
        </p:nvGraphicFramePr>
        <p:xfrm>
          <a:off x="8024308" y="3299055"/>
          <a:ext cx="257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24308" y="3299055"/>
                        <a:ext cx="2571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3" name="直接连接符 182"/>
          <p:cNvCxnSpPr/>
          <p:nvPr/>
        </p:nvCxnSpPr>
        <p:spPr>
          <a:xfrm>
            <a:off x="8433523" y="3470760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椭圆 183"/>
          <p:cNvSpPr/>
          <p:nvPr/>
        </p:nvSpPr>
        <p:spPr>
          <a:xfrm>
            <a:off x="9125703" y="3422353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5" name="椭圆 184"/>
          <p:cNvSpPr/>
          <p:nvPr/>
        </p:nvSpPr>
        <p:spPr>
          <a:xfrm>
            <a:off x="9907174" y="3209419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6" name="对象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52360"/>
              </p:ext>
            </p:extLst>
          </p:nvPr>
        </p:nvGraphicFramePr>
        <p:xfrm>
          <a:off x="10051576" y="3304669"/>
          <a:ext cx="257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51576" y="3304669"/>
                        <a:ext cx="2571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07111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38</TotalTime>
  <Words>26</Words>
  <Application>Microsoft Office PowerPoint</Application>
  <PresentationFormat>宽屏</PresentationFormat>
  <Paragraphs>26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17" baseType="lpstr"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kyc</dc:creator>
  <cp:lastModifiedBy>kyc</cp:lastModifiedBy>
  <cp:revision>23</cp:revision>
  <dcterms:created xsi:type="dcterms:W3CDTF">2019-01-04T13:24:18Z</dcterms:created>
  <dcterms:modified xsi:type="dcterms:W3CDTF">2019-01-08T12:32:35Z</dcterms:modified>
</cp:coreProperties>
</file>